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3"/>
  </p:handoutMasterIdLst>
  <p:sldIdLst>
    <p:sldId id="263" r:id="rId2"/>
    <p:sldId id="264" r:id="rId3"/>
    <p:sldId id="257" r:id="rId4"/>
    <p:sldId id="265" r:id="rId5"/>
    <p:sldId id="266" r:id="rId6"/>
    <p:sldId id="267" r:id="rId7"/>
    <p:sldId id="268" r:id="rId8"/>
    <p:sldId id="269" r:id="rId9"/>
    <p:sldId id="270" r:id="rId10"/>
    <p:sldId id="271" r:id="rId11"/>
    <p:sldId id="261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833B"/>
    <a:srgbClr val="000000"/>
    <a:srgbClr val="0070C0"/>
    <a:srgbClr val="478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 showGuides="1">
      <p:cViewPr>
        <p:scale>
          <a:sx n="73" d="100"/>
          <a:sy n="73" d="100"/>
        </p:scale>
        <p:origin x="-292" y="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81" d="100"/>
          <a:sy n="81" d="100"/>
        </p:scale>
        <p:origin x="389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B8DF97D2-D6CF-4F17-851C-294DD72781C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0DDCF131-C696-4DB1-BF11-6200DFABE0A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50DF8F-71B7-4315-A94A-1D813D045501}" type="datetimeFigureOut">
              <a:rPr lang="zh-CN" altLang="en-US" smtClean="0"/>
              <a:t>2019/11/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5DEF4DA1-72E6-4368-BB0B-06062086108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35BEDB66-5A99-47EA-B6D5-478C6FE96E5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24160A-90F9-4CDE-8DA0-FA6AB77CC4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24781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xmlns="" id="{9ECA06DB-9C0A-406E-8BAE-23A969AB42BC}"/>
              </a:ext>
            </a:extLst>
          </p:cNvPr>
          <p:cNvCxnSpPr>
            <a:cxnSpLocks/>
          </p:cNvCxnSpPr>
          <p:nvPr userDrawn="1"/>
        </p:nvCxnSpPr>
        <p:spPr>
          <a:xfrm>
            <a:off x="1031506" y="562585"/>
            <a:ext cx="11160494" cy="0"/>
          </a:xfrm>
          <a:prstGeom prst="line">
            <a:avLst/>
          </a:prstGeom>
          <a:noFill/>
          <a:ln w="9525" cap="flat" cmpd="sng" algn="ctr">
            <a:solidFill>
              <a:srgbClr val="FFFFFF">
                <a:lumMod val="50000"/>
              </a:srgbClr>
            </a:solidFill>
            <a:prstDash val="solid"/>
          </a:ln>
          <a:effectLst/>
        </p:spPr>
      </p:cxnSp>
      <p:sp>
        <p:nvSpPr>
          <p:cNvPr id="11" name="文本框 31">
            <a:extLst>
              <a:ext uri="{FF2B5EF4-FFF2-40B4-BE49-F238E27FC236}">
                <a16:creationId xmlns:a16="http://schemas.microsoft.com/office/drawing/2014/main" xmlns="" id="{179F17AC-155D-49E0-86F2-120AABCD29D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424525" y="84166"/>
            <a:ext cx="5187228" cy="46697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6700" tIns="48351" rIns="96700" bIns="48351">
            <a:spAutoFit/>
          </a:bodyPr>
          <a:lstStyle/>
          <a:p>
            <a:r>
              <a:rPr lang="zh-CN" altLang="en-US" sz="24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itchFamily="34" charset="0"/>
              </a:rPr>
              <a:t>二维数据及其</a:t>
            </a:r>
            <a:r>
              <a:rPr lang="en-US" altLang="zh-CN" sz="24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itchFamily="34" charset="0"/>
              </a:rPr>
              <a:t>C++</a:t>
            </a:r>
            <a:r>
              <a:rPr lang="zh-CN" altLang="en-US" sz="24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itchFamily="34" charset="0"/>
              </a:rPr>
              <a:t>实现</a:t>
            </a:r>
          </a:p>
        </p:txBody>
      </p:sp>
      <p:sp>
        <p:nvSpPr>
          <p:cNvPr id="20" name="平行四边形 19">
            <a:extLst>
              <a:ext uri="{FF2B5EF4-FFF2-40B4-BE49-F238E27FC236}">
                <a16:creationId xmlns:a16="http://schemas.microsoft.com/office/drawing/2014/main" xmlns="" id="{20FC4AD1-4783-4C09-8EFA-5EA9C9231CE7}"/>
              </a:ext>
            </a:extLst>
          </p:cNvPr>
          <p:cNvSpPr/>
          <p:nvPr userDrawn="1"/>
        </p:nvSpPr>
        <p:spPr>
          <a:xfrm>
            <a:off x="0" y="0"/>
            <a:ext cx="1563880" cy="612698"/>
          </a:xfrm>
          <a:prstGeom prst="parallelogram">
            <a:avLst>
              <a:gd name="adj" fmla="val 61204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31">
            <a:extLst>
              <a:ext uri="{FF2B5EF4-FFF2-40B4-BE49-F238E27FC236}">
                <a16:creationId xmlns:a16="http://schemas.microsoft.com/office/drawing/2014/main" xmlns="" id="{A584191F-7AD1-435A-9585-44645B901A5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014" y="22610"/>
            <a:ext cx="1107852" cy="52853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6700" tIns="48351" rIns="96700" bIns="48351" anchor="ctr">
            <a:spAutoFit/>
          </a:bodyPr>
          <a:lstStyle/>
          <a:p>
            <a:pPr algn="ctr" defTabSz="914126">
              <a:defRPr/>
            </a:pPr>
            <a:r>
              <a:rPr lang="en-US" altLang="zh-CN" sz="2800" b="1" kern="0" dirty="0"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2</a:t>
            </a:r>
          </a:p>
        </p:txBody>
      </p:sp>
    </p:spTree>
    <p:extLst>
      <p:ext uri="{BB962C8B-B14F-4D97-AF65-F5344CB8AC3E}">
        <p14:creationId xmlns:p14="http://schemas.microsoft.com/office/powerpoint/2010/main" val="2272353077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orient="horz" pos="2160" userDrawn="1">
          <p15:clr>
            <a:srgbClr val="FBAE40"/>
          </p15:clr>
        </p15:guide>
        <p15:guide id="2" pos="3817" userDrawn="1">
          <p15:clr>
            <a:srgbClr val="FBAE40"/>
          </p15:clr>
        </p15:guide>
        <p15:guide id="3" pos="325" userDrawn="1">
          <p15:clr>
            <a:srgbClr val="FBAE40"/>
          </p15:clr>
        </p15:guide>
        <p15:guide id="4" pos="7355" userDrawn="1">
          <p15:clr>
            <a:srgbClr val="FBAE40"/>
          </p15:clr>
        </p15:guide>
        <p15:guide id="5" orient="horz" pos="3997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FA664C0-4708-4274-8B88-D02651E12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FE6A8869-54C4-42FB-ADC4-09B5E63866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5AF25EB4-0CAB-472C-AA97-0DCB8581660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7B595C-5560-43D8-AD22-2ADB7FC44F68}" type="datetimeFigureOut">
              <a:rPr lang="zh-CN" altLang="en-US" smtClean="0"/>
              <a:t>2019/11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A5078A48-C912-4E57-9826-74010E533E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3E2298D-4A1A-41C7-8E04-FBBB9828DE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46E469-FF7B-4A86-B452-3E2C48A22F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91569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3ACEE165-C99F-4BC5-B1D8-2ABD8729729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247357CC-4D67-4D12-B588-8289BE7085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B78F7E54-A6D9-45FA-B96E-3E6D117F03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7B595C-5560-43D8-AD22-2ADB7FC44F68}" type="datetimeFigureOut">
              <a:rPr lang="zh-CN" altLang="en-US" smtClean="0"/>
              <a:t>2019/11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20DB2A4C-3A35-44D5-A590-413D5F5D30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C3ED3844-BBB2-4E2F-B858-D7DE82E19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46E469-FF7B-4A86-B452-3E2C48A22F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23462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CF39A3B-FC85-41D9-8F77-AC07EE1B69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EC0E94F-C6DA-460C-BF56-BEC9CE3D09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B21911E2-F38C-4312-BAD1-019BB0D0808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7B595C-5560-43D8-AD22-2ADB7FC44F68}" type="datetimeFigureOut">
              <a:rPr lang="zh-CN" altLang="en-US" smtClean="0"/>
              <a:t>2019/11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68D53949-1ED4-40F1-A37D-65C867C35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DFEA683-CF7E-4A55-BA6E-39BAC7736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46E469-FF7B-4A86-B452-3E2C48A22F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6538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9ED2B9E-55D5-4965-88D0-8E13985A92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9E97902C-B5AE-4F6E-8BA5-B379A261F3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335FF81D-E16A-45DC-9E78-E91C9F8C36E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7B595C-5560-43D8-AD22-2ADB7FC44F68}" type="datetimeFigureOut">
              <a:rPr lang="zh-CN" altLang="en-US" smtClean="0"/>
              <a:t>2019/11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4772C5E8-AE24-42CA-B854-4D0F13943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EC84774F-FBE2-421A-B802-4B848B29C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46E469-FF7B-4A86-B452-3E2C48A22F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0378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6820A58-606F-4CD7-B944-66A3D19859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EF84779-C874-47AA-928B-2A62A79EC0A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5062B211-6089-4CF1-A0D5-1B8728B16DE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0175A0C0-0102-42AF-9B56-4B8CAD3741F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7B595C-5560-43D8-AD22-2ADB7FC44F68}" type="datetimeFigureOut">
              <a:rPr lang="zh-CN" altLang="en-US" smtClean="0"/>
              <a:t>2019/11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57F4D892-E1B8-4EFD-9FD5-DEF75BBC96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16FAC0CC-11D3-420A-ABA8-0E461D983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46E469-FF7B-4A86-B452-3E2C48A22F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48678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A43B81C-A105-4974-A70D-7BCA56563F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B1E7A76B-215E-4AD7-B9CD-438797CD5A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51C8DD7E-C15A-480A-B36D-8917ED5BAE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52FCE2E3-625A-4C2E-8CA6-3810D23DE8C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5E15C763-5611-45C1-A176-D3223C70164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4264147E-189A-494C-963E-9B5A20FC202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7B595C-5560-43D8-AD22-2ADB7FC44F68}" type="datetimeFigureOut">
              <a:rPr lang="zh-CN" altLang="en-US" smtClean="0"/>
              <a:t>2019/11/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CC8D3AE6-F97E-41E3-89C0-376F7F407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D8D16699-0782-4EC2-8113-2164F8566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46E469-FF7B-4A86-B452-3E2C48A22F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25132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58CDD7B-4466-4809-AF96-C4E862230F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D5566CB6-0B8C-4580-A543-2267D58FE27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7B595C-5560-43D8-AD22-2ADB7FC44F68}" type="datetimeFigureOut">
              <a:rPr lang="zh-CN" altLang="en-US" smtClean="0"/>
              <a:t>2019/11/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35DD76C4-B7E4-4AED-9EC6-A28B2E0F7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FABDD217-2C4A-4F73-A47C-1A156867AA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46E469-FF7B-4A86-B452-3E2C48A22F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05728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99425AE1-EA6B-42BE-90F5-32056E95EC4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7B595C-5560-43D8-AD22-2ADB7FC44F68}" type="datetimeFigureOut">
              <a:rPr lang="zh-CN" altLang="en-US" smtClean="0"/>
              <a:t>2019/11/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796A4EE7-25C0-4888-BB72-6542100A6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3A9D8B36-52A9-427D-9F8E-7CB47C69A9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46E469-FF7B-4A86-B452-3E2C48A22F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1548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ED159F7-212C-4571-9A9E-FCE93D9015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177DE64-F0F4-4907-8E21-CABE908DE8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78EA4D79-6FAC-4561-85B2-5EA847F92A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9273346C-746A-4807-BAD2-917AFDDDB2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7B595C-5560-43D8-AD22-2ADB7FC44F68}" type="datetimeFigureOut">
              <a:rPr lang="zh-CN" altLang="en-US" smtClean="0"/>
              <a:t>2019/11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26B49D09-43A6-43CE-A6D9-E231AF2F9A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2A14739D-B759-44FA-BDF3-194DC2363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46E469-FF7B-4A86-B452-3E2C48A22F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30970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47EA38F-ED3D-4E29-8274-143719EFBB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C25BD589-7A7D-4FAC-923B-D3073D6463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687DD179-E70A-4DA9-A1B3-161E285B98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54C238EE-2D4E-4C43-BDE1-79E0EFB2E3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7B595C-5560-43D8-AD22-2ADB7FC44F68}" type="datetimeFigureOut">
              <a:rPr lang="zh-CN" altLang="en-US" smtClean="0"/>
              <a:t>2019/11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5C2A9524-8D98-417D-A1DA-8BA6ED4A0F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5AE7D94D-D40B-4438-BE50-B8501877C5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46E469-FF7B-4A86-B452-3E2C48A22F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96120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ED1EA5E8-6A3E-4F9D-B9E7-BFA1076DF34B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724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240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9D84E549-B547-4D49-98E3-A28742A8BF0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90" t="2856" r="11790" b="18242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pic>
        <p:nvPicPr>
          <p:cNvPr id="3" name="图片 2" descr="c2c33e6a32bc9ec118dfac6d875d8fcb">
            <a:extLst>
              <a:ext uri="{FF2B5EF4-FFF2-40B4-BE49-F238E27FC236}">
                <a16:creationId xmlns:a16="http://schemas.microsoft.com/office/drawing/2014/main" xmlns="" id="{72707068-5C65-44E2-8F9E-5C5FD6D1EE17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59356" y="932344"/>
            <a:ext cx="8873288" cy="499210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6F941A70-3CF9-474B-9082-9F1B6EE9B7BE}"/>
              </a:ext>
            </a:extLst>
          </p:cNvPr>
          <p:cNvSpPr txBox="1"/>
          <p:nvPr/>
        </p:nvSpPr>
        <p:spPr>
          <a:xfrm>
            <a:off x="2778663" y="2305615"/>
            <a:ext cx="6660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维数据</a:t>
            </a:r>
            <a:endParaRPr lang="en-US" altLang="zh-CN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及其</a:t>
            </a:r>
            <a:r>
              <a:rPr lang="en-US" altLang="zh-CN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++</a:t>
            </a:r>
            <a:r>
              <a:rPr lang="zh-CN" alt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现</a:t>
            </a:r>
          </a:p>
        </p:txBody>
      </p:sp>
    </p:spTree>
    <p:extLst>
      <p:ext uri="{BB962C8B-B14F-4D97-AF65-F5344CB8AC3E}">
        <p14:creationId xmlns:p14="http://schemas.microsoft.com/office/powerpoint/2010/main" val="3034985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>
            <a:extLst>
              <a:ext uri="{FF2B5EF4-FFF2-40B4-BE49-F238E27FC236}">
                <a16:creationId xmlns:a16="http://schemas.microsoft.com/office/drawing/2014/main" xmlns="" id="{1CF5272C-61EA-4BA6-82C3-D2C8BC9DBDDA}"/>
              </a:ext>
            </a:extLst>
          </p:cNvPr>
          <p:cNvGrpSpPr/>
          <p:nvPr/>
        </p:nvGrpSpPr>
        <p:grpSpPr>
          <a:xfrm>
            <a:off x="682641" y="919612"/>
            <a:ext cx="10490119" cy="967021"/>
            <a:chOff x="679946" y="950401"/>
            <a:chExt cx="10490119" cy="967021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xmlns="" id="{15F57B23-EF33-48D4-837C-EC48F08E9583}"/>
                </a:ext>
              </a:extLst>
            </p:cNvPr>
            <p:cNvSpPr txBox="1"/>
            <p:nvPr/>
          </p:nvSpPr>
          <p:spPr>
            <a:xfrm>
              <a:off x="679946" y="1230305"/>
              <a:ext cx="118776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xmlns="" id="{24A16E77-BFB8-4B9F-96F7-EE8A63046BF1}"/>
                </a:ext>
              </a:extLst>
            </p:cNvPr>
            <p:cNvSpPr txBox="1"/>
            <p:nvPr/>
          </p:nvSpPr>
          <p:spPr>
            <a:xfrm>
              <a:off x="960774" y="999472"/>
              <a:ext cx="9018759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二维数组元素访问方法</a:t>
              </a:r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xmlns="" id="{55884969-4576-4B5A-B689-E5582AA5F83C}"/>
                </a:ext>
              </a:extLst>
            </p:cNvPr>
            <p:cNvGrpSpPr/>
            <p:nvPr/>
          </p:nvGrpSpPr>
          <p:grpSpPr>
            <a:xfrm>
              <a:off x="11017251" y="950401"/>
              <a:ext cx="152814" cy="165397"/>
              <a:chOff x="6181413" y="1023323"/>
              <a:chExt cx="152814" cy="165397"/>
            </a:xfrm>
          </p:grpSpPr>
          <p:cxnSp>
            <p:nvCxnSpPr>
              <p:cNvPr id="7" name="直接连接符 6">
                <a:extLst>
                  <a:ext uri="{FF2B5EF4-FFF2-40B4-BE49-F238E27FC236}">
                    <a16:creationId xmlns:a16="http://schemas.microsoft.com/office/drawing/2014/main" xmlns="" id="{60B63927-2A9B-407A-86BE-69D08DE8F4E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81413" y="1028702"/>
                <a:ext cx="152814" cy="0"/>
              </a:xfrm>
              <a:prstGeom prst="line">
                <a:avLst/>
              </a:prstGeom>
              <a:ln w="127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xmlns="" id="{DA5222D7-F18D-4DFA-8967-1601E8E4A2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32434" y="1023323"/>
                <a:ext cx="0" cy="165397"/>
              </a:xfrm>
              <a:prstGeom prst="line">
                <a:avLst/>
              </a:prstGeom>
              <a:ln w="127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xmlns="" id="{62F10CD1-5A05-4A73-B509-D2501E583533}"/>
                </a:ext>
              </a:extLst>
            </p:cNvPr>
            <p:cNvGrpSpPr/>
            <p:nvPr/>
          </p:nvGrpSpPr>
          <p:grpSpPr>
            <a:xfrm rot="5400000">
              <a:off x="11009166" y="1758316"/>
              <a:ext cx="152814" cy="165397"/>
              <a:chOff x="6186411" y="1028702"/>
              <a:chExt cx="152814" cy="165397"/>
            </a:xfrm>
          </p:grpSpPr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xmlns="" id="{5065338C-DCB8-4E71-918E-CB4EE2B8676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86411" y="1028702"/>
                <a:ext cx="152814" cy="0"/>
              </a:xfrm>
              <a:prstGeom prst="line">
                <a:avLst/>
              </a:prstGeom>
              <a:ln w="127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xmlns="" id="{4D19401E-13E0-4CA7-91C3-36BDC6C1CB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32434" y="1028702"/>
                <a:ext cx="0" cy="165397"/>
              </a:xfrm>
              <a:prstGeom prst="line">
                <a:avLst/>
              </a:prstGeom>
              <a:ln w="127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F08761DE-7445-451D-92EC-63D762673889}"/>
              </a:ext>
            </a:extLst>
          </p:cNvPr>
          <p:cNvSpPr txBox="1"/>
          <p:nvPr/>
        </p:nvSpPr>
        <p:spPr>
          <a:xfrm>
            <a:off x="2780387" y="2111379"/>
            <a:ext cx="689121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访问二维数组中某个元素的形式为：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组名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[&l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下标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][&l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下标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]</a:t>
            </a:r>
          </a:p>
          <a:p>
            <a:endParaRPr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xmlns="" id="{F9E15E2A-3547-4A88-94EF-57D1BE475F30}"/>
              </a:ext>
            </a:extLst>
          </p:cNvPr>
          <p:cNvGrpSpPr/>
          <p:nvPr/>
        </p:nvGrpSpPr>
        <p:grpSpPr>
          <a:xfrm rot="10800000" flipH="1">
            <a:off x="1870405" y="1661181"/>
            <a:ext cx="8803279" cy="4726258"/>
            <a:chOff x="850264" y="1121062"/>
            <a:chExt cx="11341335" cy="5967853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xmlns="" id="{C787B869-4C99-4D17-BF01-2FD723C563D5}"/>
                </a:ext>
              </a:extLst>
            </p:cNvPr>
            <p:cNvGrpSpPr/>
            <p:nvPr/>
          </p:nvGrpSpPr>
          <p:grpSpPr>
            <a:xfrm>
              <a:off x="850264" y="1121062"/>
              <a:ext cx="11341335" cy="5967853"/>
              <a:chOff x="850264" y="1121062"/>
              <a:chExt cx="11341335" cy="5967853"/>
            </a:xfrm>
          </p:grpSpPr>
          <p:sp>
            <p:nvSpPr>
              <p:cNvPr id="23" name="任意多边形 3">
                <a:extLst>
                  <a:ext uri="{FF2B5EF4-FFF2-40B4-BE49-F238E27FC236}">
                    <a16:creationId xmlns:a16="http://schemas.microsoft.com/office/drawing/2014/main" xmlns="" id="{C6AA0518-EB65-49B7-87C8-F9D6C829C8C7}"/>
                  </a:ext>
                </a:extLst>
              </p:cNvPr>
              <p:cNvSpPr/>
              <p:nvPr/>
            </p:nvSpPr>
            <p:spPr>
              <a:xfrm>
                <a:off x="850264" y="1121062"/>
                <a:ext cx="11341335" cy="5967853"/>
              </a:xfrm>
              <a:custGeom>
                <a:avLst/>
                <a:gdLst>
                  <a:gd name="connsiteX0" fmla="*/ 7831355 w 10491473"/>
                  <a:gd name="connsiteY0" fmla="*/ 0 h 4877076"/>
                  <a:gd name="connsiteX1" fmla="*/ 9266735 w 10491473"/>
                  <a:gd name="connsiteY1" fmla="*/ 0 h 4877076"/>
                  <a:gd name="connsiteX2" fmla="*/ 9506378 w 10491473"/>
                  <a:gd name="connsiteY2" fmla="*/ 273194 h 4877076"/>
                  <a:gd name="connsiteX3" fmla="*/ 9724144 w 10491473"/>
                  <a:gd name="connsiteY3" fmla="*/ 273194 h 4877076"/>
                  <a:gd name="connsiteX4" fmla="*/ 10491473 w 10491473"/>
                  <a:gd name="connsiteY4" fmla="*/ 1040523 h 4877076"/>
                  <a:gd name="connsiteX5" fmla="*/ 10491473 w 10491473"/>
                  <a:gd name="connsiteY5" fmla="*/ 4877076 h 4877076"/>
                  <a:gd name="connsiteX6" fmla="*/ 10083708 w 10491473"/>
                  <a:gd name="connsiteY6" fmla="*/ 4877076 h 4877076"/>
                  <a:gd name="connsiteX7" fmla="*/ 9976858 w 10491473"/>
                  <a:gd name="connsiteY7" fmla="*/ 4718650 h 4877076"/>
                  <a:gd name="connsiteX8" fmla="*/ 9017366 w 10491473"/>
                  <a:gd name="connsiteY8" fmla="*/ 4718650 h 4877076"/>
                  <a:gd name="connsiteX9" fmla="*/ 8910516 w 10491473"/>
                  <a:gd name="connsiteY9" fmla="*/ 4877076 h 4877076"/>
                  <a:gd name="connsiteX10" fmla="*/ 767329 w 10491473"/>
                  <a:gd name="connsiteY10" fmla="*/ 4877076 h 4877076"/>
                  <a:gd name="connsiteX11" fmla="*/ 0 w 10491473"/>
                  <a:gd name="connsiteY11" fmla="*/ 4109747 h 4877076"/>
                  <a:gd name="connsiteX12" fmla="*/ 0 w 10491473"/>
                  <a:gd name="connsiteY12" fmla="*/ 3233529 h 4877076"/>
                  <a:gd name="connsiteX13" fmla="*/ 177598 w 10491473"/>
                  <a:gd name="connsiteY13" fmla="*/ 3068263 h 4877076"/>
                  <a:gd name="connsiteX14" fmla="*/ 177598 w 10491473"/>
                  <a:gd name="connsiteY14" fmla="*/ 2401062 h 4877076"/>
                  <a:gd name="connsiteX15" fmla="*/ 0 w 10491473"/>
                  <a:gd name="connsiteY15" fmla="*/ 2235796 h 4877076"/>
                  <a:gd name="connsiteX16" fmla="*/ 0 w 10491473"/>
                  <a:gd name="connsiteY16" fmla="*/ 273194 h 4877076"/>
                  <a:gd name="connsiteX17" fmla="*/ 433369 w 10491473"/>
                  <a:gd name="connsiteY17" fmla="*/ 273194 h 4877076"/>
                  <a:gd name="connsiteX18" fmla="*/ 673292 w 10491473"/>
                  <a:gd name="connsiteY18" fmla="*/ 1376 h 4877076"/>
                  <a:gd name="connsiteX19" fmla="*/ 2113993 w 10491473"/>
                  <a:gd name="connsiteY19" fmla="*/ 1376 h 4877076"/>
                  <a:gd name="connsiteX20" fmla="*/ 2353916 w 10491473"/>
                  <a:gd name="connsiteY20" fmla="*/ 273194 h 4877076"/>
                  <a:gd name="connsiteX21" fmla="*/ 7591712 w 10491473"/>
                  <a:gd name="connsiteY21" fmla="*/ 273194 h 4877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</a:cxnLst>
                <a:rect l="l" t="t" r="r" b="b"/>
                <a:pathLst>
                  <a:path w="10491473" h="4877076">
                    <a:moveTo>
                      <a:pt x="7831355" y="0"/>
                    </a:moveTo>
                    <a:lnTo>
                      <a:pt x="9266735" y="0"/>
                    </a:lnTo>
                    <a:lnTo>
                      <a:pt x="9506378" y="273194"/>
                    </a:lnTo>
                    <a:lnTo>
                      <a:pt x="9724144" y="273194"/>
                    </a:lnTo>
                    <a:lnTo>
                      <a:pt x="10491473" y="1040523"/>
                    </a:lnTo>
                    <a:lnTo>
                      <a:pt x="10491473" y="4877076"/>
                    </a:lnTo>
                    <a:lnTo>
                      <a:pt x="10083708" y="4877076"/>
                    </a:lnTo>
                    <a:lnTo>
                      <a:pt x="9976858" y="4718650"/>
                    </a:lnTo>
                    <a:lnTo>
                      <a:pt x="9017366" y="4718650"/>
                    </a:lnTo>
                    <a:lnTo>
                      <a:pt x="8910516" y="4877076"/>
                    </a:lnTo>
                    <a:lnTo>
                      <a:pt x="767329" y="4877076"/>
                    </a:lnTo>
                    <a:lnTo>
                      <a:pt x="0" y="4109747"/>
                    </a:lnTo>
                    <a:lnTo>
                      <a:pt x="0" y="3233529"/>
                    </a:lnTo>
                    <a:lnTo>
                      <a:pt x="177598" y="3068263"/>
                    </a:lnTo>
                    <a:lnTo>
                      <a:pt x="177598" y="2401062"/>
                    </a:lnTo>
                    <a:lnTo>
                      <a:pt x="0" y="2235796"/>
                    </a:lnTo>
                    <a:lnTo>
                      <a:pt x="0" y="273194"/>
                    </a:lnTo>
                    <a:lnTo>
                      <a:pt x="433369" y="273194"/>
                    </a:lnTo>
                    <a:lnTo>
                      <a:pt x="673292" y="1376"/>
                    </a:lnTo>
                    <a:lnTo>
                      <a:pt x="2113993" y="1376"/>
                    </a:lnTo>
                    <a:lnTo>
                      <a:pt x="2353916" y="273194"/>
                    </a:lnTo>
                    <a:lnTo>
                      <a:pt x="7591712" y="273194"/>
                    </a:lnTo>
                    <a:close/>
                  </a:path>
                </a:pathLst>
              </a:cu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 dirty="0"/>
              </a:p>
            </p:txBody>
          </p:sp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xmlns="" id="{9C95F1DA-830D-4C06-828A-B12B5385CFEE}"/>
                  </a:ext>
                </a:extLst>
              </p:cNvPr>
              <p:cNvGrpSpPr/>
              <p:nvPr/>
            </p:nvGrpSpPr>
            <p:grpSpPr>
              <a:xfrm flipH="1">
                <a:off x="9396022" y="1214499"/>
                <a:ext cx="1573210" cy="303301"/>
                <a:chOff x="7840886" y="1213812"/>
                <a:chExt cx="1547283" cy="303301"/>
              </a:xfrm>
            </p:grpSpPr>
            <p:sp>
              <p:nvSpPr>
                <p:cNvPr id="25" name="平行四边形 24">
                  <a:extLst>
                    <a:ext uri="{FF2B5EF4-FFF2-40B4-BE49-F238E27FC236}">
                      <a16:creationId xmlns:a16="http://schemas.microsoft.com/office/drawing/2014/main" xmlns="" id="{D3B6E113-D458-4600-8C96-B5BF232714A6}"/>
                    </a:ext>
                  </a:extLst>
                </p:cNvPr>
                <p:cNvSpPr/>
                <p:nvPr/>
              </p:nvSpPr>
              <p:spPr>
                <a:xfrm>
                  <a:off x="8797261" y="1213812"/>
                  <a:ext cx="590908" cy="303301"/>
                </a:xfrm>
                <a:prstGeom prst="parallelogram">
                  <a:avLst>
                    <a:gd name="adj" fmla="val 87809"/>
                  </a:avLst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5">
                    <a:solidFill>
                      <a:srgbClr val="6AE7FF"/>
                    </a:solidFill>
                  </a:endParaRPr>
                </a:p>
              </p:txBody>
            </p:sp>
            <p:sp>
              <p:nvSpPr>
                <p:cNvPr id="26" name="平行四边形 25">
                  <a:extLst>
                    <a:ext uri="{FF2B5EF4-FFF2-40B4-BE49-F238E27FC236}">
                      <a16:creationId xmlns:a16="http://schemas.microsoft.com/office/drawing/2014/main" xmlns="" id="{F3586601-DD1D-4A0D-BF77-5577C57A76DC}"/>
                    </a:ext>
                  </a:extLst>
                </p:cNvPr>
                <p:cNvSpPr/>
                <p:nvPr/>
              </p:nvSpPr>
              <p:spPr>
                <a:xfrm>
                  <a:off x="8325770" y="1213812"/>
                  <a:ext cx="590910" cy="303301"/>
                </a:xfrm>
                <a:prstGeom prst="parallelogram">
                  <a:avLst>
                    <a:gd name="adj" fmla="val 87809"/>
                  </a:avLst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5">
                    <a:solidFill>
                      <a:srgbClr val="6AE7FF"/>
                    </a:solidFill>
                  </a:endParaRPr>
                </a:p>
              </p:txBody>
            </p:sp>
            <p:sp>
              <p:nvSpPr>
                <p:cNvPr id="27" name="平行四边形 26">
                  <a:extLst>
                    <a:ext uri="{FF2B5EF4-FFF2-40B4-BE49-F238E27FC236}">
                      <a16:creationId xmlns:a16="http://schemas.microsoft.com/office/drawing/2014/main" xmlns="" id="{AE6DAD86-2128-40A8-8BD4-2B713B8045A2}"/>
                    </a:ext>
                  </a:extLst>
                </p:cNvPr>
                <p:cNvSpPr/>
                <p:nvPr/>
              </p:nvSpPr>
              <p:spPr>
                <a:xfrm>
                  <a:off x="7840886" y="1213812"/>
                  <a:ext cx="590908" cy="303301"/>
                </a:xfrm>
                <a:prstGeom prst="parallelogram">
                  <a:avLst>
                    <a:gd name="adj" fmla="val 87809"/>
                  </a:avLst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5">
                    <a:solidFill>
                      <a:srgbClr val="6AE7FF"/>
                    </a:solidFill>
                  </a:endParaRPr>
                </a:p>
              </p:txBody>
            </p:sp>
          </p:grpSp>
        </p:grpSp>
        <p:sp>
          <p:nvSpPr>
            <p:cNvPr id="20" name="平行四边形 19">
              <a:extLst>
                <a:ext uri="{FF2B5EF4-FFF2-40B4-BE49-F238E27FC236}">
                  <a16:creationId xmlns:a16="http://schemas.microsoft.com/office/drawing/2014/main" xmlns="" id="{1C975F3C-412E-4314-924D-6203630BC375}"/>
                </a:ext>
              </a:extLst>
            </p:cNvPr>
            <p:cNvSpPr/>
            <p:nvPr/>
          </p:nvSpPr>
          <p:spPr>
            <a:xfrm>
              <a:off x="1509336" y="1215185"/>
              <a:ext cx="590909" cy="301925"/>
            </a:xfrm>
            <a:prstGeom prst="parallelogram">
              <a:avLst>
                <a:gd name="adj" fmla="val 87857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srgbClr val="6AE7FF"/>
                </a:solidFill>
              </a:endParaRPr>
            </a:p>
          </p:txBody>
        </p:sp>
        <p:sp>
          <p:nvSpPr>
            <p:cNvPr id="21" name="平行四边形 20">
              <a:extLst>
                <a:ext uri="{FF2B5EF4-FFF2-40B4-BE49-F238E27FC236}">
                  <a16:creationId xmlns:a16="http://schemas.microsoft.com/office/drawing/2014/main" xmlns="" id="{55979544-58AB-4556-A422-8C4B25FE5C0F}"/>
                </a:ext>
              </a:extLst>
            </p:cNvPr>
            <p:cNvSpPr/>
            <p:nvPr/>
          </p:nvSpPr>
          <p:spPr>
            <a:xfrm>
              <a:off x="1994224" y="1215185"/>
              <a:ext cx="590909" cy="301925"/>
            </a:xfrm>
            <a:prstGeom prst="parallelogram">
              <a:avLst>
                <a:gd name="adj" fmla="val 87857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srgbClr val="6AE7FF"/>
                </a:solidFill>
              </a:endParaRPr>
            </a:p>
          </p:txBody>
        </p:sp>
        <p:sp>
          <p:nvSpPr>
            <p:cNvPr id="22" name="平行四边形 21">
              <a:extLst>
                <a:ext uri="{FF2B5EF4-FFF2-40B4-BE49-F238E27FC236}">
                  <a16:creationId xmlns:a16="http://schemas.microsoft.com/office/drawing/2014/main" xmlns="" id="{608616CA-1957-4D84-8AB1-B7A44A1F1694}"/>
                </a:ext>
              </a:extLst>
            </p:cNvPr>
            <p:cNvSpPr/>
            <p:nvPr/>
          </p:nvSpPr>
          <p:spPr>
            <a:xfrm>
              <a:off x="2465712" y="1215185"/>
              <a:ext cx="590909" cy="301925"/>
            </a:xfrm>
            <a:prstGeom prst="parallelogram">
              <a:avLst>
                <a:gd name="adj" fmla="val 87857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 dirty="0">
                <a:solidFill>
                  <a:srgbClr val="6AE7FF"/>
                </a:solidFill>
              </a:endParaRP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B3F0C2BE-1748-4871-931F-9B884D99EE20}"/>
              </a:ext>
            </a:extLst>
          </p:cNvPr>
          <p:cNvSpPr/>
          <p:nvPr/>
        </p:nvSpPr>
        <p:spPr>
          <a:xfrm>
            <a:off x="2780386" y="3000714"/>
            <a:ext cx="689121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EE833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示：</a:t>
            </a:r>
          </a:p>
          <a:p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行数为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列数为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二维数组，其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下标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值范围为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~M-1</a:t>
            </a: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下标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值范围为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~N-1</a:t>
            </a: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  <a:p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1173D94B-0C72-4981-892F-3654855F3534}"/>
              </a:ext>
            </a:extLst>
          </p:cNvPr>
          <p:cNvSpPr/>
          <p:nvPr/>
        </p:nvSpPr>
        <p:spPr>
          <a:xfrm>
            <a:off x="2780386" y="4516798"/>
            <a:ext cx="67750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如，对于上述定义并初始化的二维数组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core</a:t>
            </a: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以按如下方式访问其中的某个元素：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192B0917-41D7-46DE-8947-0ED5CB4701FF}"/>
              </a:ext>
            </a:extLst>
          </p:cNvPr>
          <p:cNvSpPr/>
          <p:nvPr/>
        </p:nvSpPr>
        <p:spPr>
          <a:xfrm>
            <a:off x="2879701" y="5158278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ut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&lt;score[0][2];	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xmlns="" id="{3DAD6E0A-2F09-48F6-A146-6D2656E24992}"/>
              </a:ext>
            </a:extLst>
          </p:cNvPr>
          <p:cNvSpPr/>
          <p:nvPr/>
        </p:nvSpPr>
        <p:spPr>
          <a:xfrm>
            <a:off x="2879701" y="5509757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core[1][1] = 88;	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8344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3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>
            <a:extLst>
              <a:ext uri="{FF2B5EF4-FFF2-40B4-BE49-F238E27FC236}">
                <a16:creationId xmlns:a16="http://schemas.microsoft.com/office/drawing/2014/main" xmlns="" id="{1CF5272C-61EA-4BA6-82C3-D2C8BC9DBDDA}"/>
              </a:ext>
            </a:extLst>
          </p:cNvPr>
          <p:cNvGrpSpPr/>
          <p:nvPr/>
        </p:nvGrpSpPr>
        <p:grpSpPr>
          <a:xfrm>
            <a:off x="596188" y="1028580"/>
            <a:ext cx="11127964" cy="1188350"/>
            <a:chOff x="721721" y="943242"/>
            <a:chExt cx="9122447" cy="974181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xmlns="" id="{5C8C2877-D49A-413D-8F75-A7CE4F41EF8E}"/>
                </a:ext>
              </a:extLst>
            </p:cNvPr>
            <p:cNvSpPr/>
            <p:nvPr/>
          </p:nvSpPr>
          <p:spPr>
            <a:xfrm>
              <a:off x="749029" y="984583"/>
              <a:ext cx="9010649" cy="904036"/>
            </a:xfrm>
            <a:prstGeom prst="rect">
              <a:avLst/>
            </a:prstGeom>
            <a:noFill/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流程图: 手动输入 2">
              <a:extLst>
                <a:ext uri="{FF2B5EF4-FFF2-40B4-BE49-F238E27FC236}">
                  <a16:creationId xmlns:a16="http://schemas.microsoft.com/office/drawing/2014/main" xmlns="" id="{412F7FFA-60BD-437F-8A1E-538A5133F44D}"/>
                </a:ext>
              </a:extLst>
            </p:cNvPr>
            <p:cNvSpPr/>
            <p:nvPr/>
          </p:nvSpPr>
          <p:spPr>
            <a:xfrm rot="5400000">
              <a:off x="917855" y="774412"/>
              <a:ext cx="974178" cy="1311837"/>
            </a:xfrm>
            <a:prstGeom prst="flowChartManualInput">
              <a:avLst/>
            </a:prstGeom>
            <a:solidFill>
              <a:srgbClr val="0070C0"/>
            </a:solidFill>
            <a:ln>
              <a:solidFill>
                <a:srgbClr val="4788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xmlns="" id="{15F57B23-EF33-48D4-837C-EC48F08E9583}"/>
                </a:ext>
              </a:extLst>
            </p:cNvPr>
            <p:cNvSpPr txBox="1"/>
            <p:nvPr/>
          </p:nvSpPr>
          <p:spPr>
            <a:xfrm>
              <a:off x="721721" y="1215868"/>
              <a:ext cx="1187764" cy="4289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【</a:t>
              </a: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】</a:t>
              </a:r>
              <a:endPara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xmlns="" id="{24A16E77-BFB8-4B9F-96F7-EE8A63046BF1}"/>
                </a:ext>
              </a:extLst>
            </p:cNvPr>
            <p:cNvSpPr txBox="1"/>
            <p:nvPr/>
          </p:nvSpPr>
          <p:spPr>
            <a:xfrm>
              <a:off x="2129943" y="1038572"/>
              <a:ext cx="7698815" cy="8326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根据前面给出的算法，编写程序，定义二维数组存储待处理的二维数据、定义一维数组存储处理后得到的一维数据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——</a:t>
              </a:r>
              <a:r>
                <a: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总分，用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++</a:t>
              </a:r>
              <a:r>
                <a: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提供的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or</a:t>
              </a:r>
              <a:r>
                <a: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语句实现求每名学生总成绩的问题。</a:t>
              </a:r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xmlns="" id="{55884969-4576-4B5A-B689-E5582AA5F83C}"/>
                </a:ext>
              </a:extLst>
            </p:cNvPr>
            <p:cNvGrpSpPr/>
            <p:nvPr/>
          </p:nvGrpSpPr>
          <p:grpSpPr>
            <a:xfrm>
              <a:off x="9691354" y="950402"/>
              <a:ext cx="152814" cy="165397"/>
              <a:chOff x="4855516" y="1023324"/>
              <a:chExt cx="152814" cy="165397"/>
            </a:xfrm>
          </p:grpSpPr>
          <p:cxnSp>
            <p:nvCxnSpPr>
              <p:cNvPr id="7" name="直接连接符 6">
                <a:extLst>
                  <a:ext uri="{FF2B5EF4-FFF2-40B4-BE49-F238E27FC236}">
                    <a16:creationId xmlns:a16="http://schemas.microsoft.com/office/drawing/2014/main" xmlns="" id="{60B63927-2A9B-407A-86BE-69D08DE8F4E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55516" y="1028703"/>
                <a:ext cx="1528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xmlns="" id="{DA5222D7-F18D-4DFA-8967-1601E8E4A2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06534" y="1023324"/>
                <a:ext cx="0" cy="16539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xmlns="" id="{62F10CD1-5A05-4A73-B509-D2501E583533}"/>
                </a:ext>
              </a:extLst>
            </p:cNvPr>
            <p:cNvGrpSpPr/>
            <p:nvPr/>
          </p:nvGrpSpPr>
          <p:grpSpPr>
            <a:xfrm rot="5400000">
              <a:off x="9683270" y="1758317"/>
              <a:ext cx="152814" cy="165397"/>
              <a:chOff x="6186412" y="2354598"/>
              <a:chExt cx="152814" cy="165397"/>
            </a:xfrm>
          </p:grpSpPr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xmlns="" id="{5065338C-DCB8-4E71-918E-CB4EE2B8676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86412" y="2354600"/>
                <a:ext cx="1528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xmlns="" id="{4D19401E-13E0-4CA7-91C3-36BDC6C1CB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32435" y="2354598"/>
                <a:ext cx="0" cy="16539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F08761DE-7445-451D-92EC-63D762673889}"/>
              </a:ext>
            </a:extLst>
          </p:cNvPr>
          <p:cNvSpPr txBox="1"/>
          <p:nvPr/>
        </p:nvSpPr>
        <p:spPr>
          <a:xfrm>
            <a:off x="2858471" y="2282785"/>
            <a:ext cx="6891219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 main()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int score[][3] = {{90, 95, 85}, {97, 89, 83}}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int total[2], </a:t>
            </a:r>
            <a:r>
              <a:rPr lang="en-US" altLang="zh-CN" sz="2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;		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for (</a:t>
            </a:r>
            <a:r>
              <a:rPr lang="en-US" altLang="zh-CN" sz="2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0; </a:t>
            </a:r>
            <a:r>
              <a:rPr lang="en-US" altLang="zh-CN" sz="2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 2; </a:t>
            </a:r>
            <a:r>
              <a:rPr lang="en-US" altLang="zh-CN" sz="2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+)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		 total[</a:t>
            </a:r>
            <a:r>
              <a:rPr lang="en-US" altLang="zh-CN" sz="2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=score[</a:t>
            </a:r>
            <a:r>
              <a:rPr lang="en-US" altLang="zh-CN" sz="2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[0]+score[</a:t>
            </a:r>
            <a:r>
              <a:rPr lang="en-US" altLang="zh-CN" sz="2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[1]+score[</a:t>
            </a:r>
            <a:r>
              <a:rPr lang="en-US" altLang="zh-CN" sz="2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[2]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for ( </a:t>
            </a:r>
            <a:r>
              <a:rPr lang="en-US" altLang="zh-CN" sz="2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0; </a:t>
            </a:r>
            <a:r>
              <a:rPr lang="en-US" altLang="zh-CN" sz="2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2; </a:t>
            </a:r>
            <a:r>
              <a:rPr lang="en-US" altLang="zh-CN" sz="2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+)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	</a:t>
            </a:r>
            <a:r>
              <a:rPr lang="en-US" altLang="zh-CN" sz="2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ut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&lt;"</a:t>
            </a: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00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 &lt;&lt; i+1 &lt;&lt;"</a:t>
            </a: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名学生的总成绩为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           		       &lt;&lt; total[</a:t>
            </a:r>
            <a:r>
              <a:rPr lang="en-US" altLang="zh-CN" sz="2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&lt;&lt; </a:t>
            </a:r>
            <a:r>
              <a:rPr lang="en-US" altLang="zh-CN" sz="2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ndl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return 0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xmlns="" id="{F9E15E2A-3547-4A88-94EF-57D1BE475F30}"/>
              </a:ext>
            </a:extLst>
          </p:cNvPr>
          <p:cNvGrpSpPr/>
          <p:nvPr/>
        </p:nvGrpSpPr>
        <p:grpSpPr>
          <a:xfrm rot="10800000" flipH="1">
            <a:off x="2229731" y="2286803"/>
            <a:ext cx="7838607" cy="4571196"/>
            <a:chOff x="850264" y="1121062"/>
            <a:chExt cx="11341335" cy="5967853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xmlns="" id="{C787B869-4C99-4D17-BF01-2FD723C563D5}"/>
                </a:ext>
              </a:extLst>
            </p:cNvPr>
            <p:cNvGrpSpPr/>
            <p:nvPr/>
          </p:nvGrpSpPr>
          <p:grpSpPr>
            <a:xfrm>
              <a:off x="850264" y="1121062"/>
              <a:ext cx="11341335" cy="5967853"/>
              <a:chOff x="850264" y="1121062"/>
              <a:chExt cx="11341335" cy="5967853"/>
            </a:xfrm>
          </p:grpSpPr>
          <p:sp>
            <p:nvSpPr>
              <p:cNvPr id="23" name="任意多边形 3">
                <a:extLst>
                  <a:ext uri="{FF2B5EF4-FFF2-40B4-BE49-F238E27FC236}">
                    <a16:creationId xmlns:a16="http://schemas.microsoft.com/office/drawing/2014/main" xmlns="" id="{C6AA0518-EB65-49B7-87C8-F9D6C829C8C7}"/>
                  </a:ext>
                </a:extLst>
              </p:cNvPr>
              <p:cNvSpPr/>
              <p:nvPr/>
            </p:nvSpPr>
            <p:spPr>
              <a:xfrm>
                <a:off x="850264" y="1121062"/>
                <a:ext cx="11341335" cy="5967853"/>
              </a:xfrm>
              <a:custGeom>
                <a:avLst/>
                <a:gdLst>
                  <a:gd name="connsiteX0" fmla="*/ 7831355 w 10491473"/>
                  <a:gd name="connsiteY0" fmla="*/ 0 h 4877076"/>
                  <a:gd name="connsiteX1" fmla="*/ 9266735 w 10491473"/>
                  <a:gd name="connsiteY1" fmla="*/ 0 h 4877076"/>
                  <a:gd name="connsiteX2" fmla="*/ 9506378 w 10491473"/>
                  <a:gd name="connsiteY2" fmla="*/ 273194 h 4877076"/>
                  <a:gd name="connsiteX3" fmla="*/ 9724144 w 10491473"/>
                  <a:gd name="connsiteY3" fmla="*/ 273194 h 4877076"/>
                  <a:gd name="connsiteX4" fmla="*/ 10491473 w 10491473"/>
                  <a:gd name="connsiteY4" fmla="*/ 1040523 h 4877076"/>
                  <a:gd name="connsiteX5" fmla="*/ 10491473 w 10491473"/>
                  <a:gd name="connsiteY5" fmla="*/ 4877076 h 4877076"/>
                  <a:gd name="connsiteX6" fmla="*/ 10083708 w 10491473"/>
                  <a:gd name="connsiteY6" fmla="*/ 4877076 h 4877076"/>
                  <a:gd name="connsiteX7" fmla="*/ 9976858 w 10491473"/>
                  <a:gd name="connsiteY7" fmla="*/ 4718650 h 4877076"/>
                  <a:gd name="connsiteX8" fmla="*/ 9017366 w 10491473"/>
                  <a:gd name="connsiteY8" fmla="*/ 4718650 h 4877076"/>
                  <a:gd name="connsiteX9" fmla="*/ 8910516 w 10491473"/>
                  <a:gd name="connsiteY9" fmla="*/ 4877076 h 4877076"/>
                  <a:gd name="connsiteX10" fmla="*/ 767329 w 10491473"/>
                  <a:gd name="connsiteY10" fmla="*/ 4877076 h 4877076"/>
                  <a:gd name="connsiteX11" fmla="*/ 0 w 10491473"/>
                  <a:gd name="connsiteY11" fmla="*/ 4109747 h 4877076"/>
                  <a:gd name="connsiteX12" fmla="*/ 0 w 10491473"/>
                  <a:gd name="connsiteY12" fmla="*/ 3233529 h 4877076"/>
                  <a:gd name="connsiteX13" fmla="*/ 177598 w 10491473"/>
                  <a:gd name="connsiteY13" fmla="*/ 3068263 h 4877076"/>
                  <a:gd name="connsiteX14" fmla="*/ 177598 w 10491473"/>
                  <a:gd name="connsiteY14" fmla="*/ 2401062 h 4877076"/>
                  <a:gd name="connsiteX15" fmla="*/ 0 w 10491473"/>
                  <a:gd name="connsiteY15" fmla="*/ 2235796 h 4877076"/>
                  <a:gd name="connsiteX16" fmla="*/ 0 w 10491473"/>
                  <a:gd name="connsiteY16" fmla="*/ 273194 h 4877076"/>
                  <a:gd name="connsiteX17" fmla="*/ 433369 w 10491473"/>
                  <a:gd name="connsiteY17" fmla="*/ 273194 h 4877076"/>
                  <a:gd name="connsiteX18" fmla="*/ 673292 w 10491473"/>
                  <a:gd name="connsiteY18" fmla="*/ 1376 h 4877076"/>
                  <a:gd name="connsiteX19" fmla="*/ 2113993 w 10491473"/>
                  <a:gd name="connsiteY19" fmla="*/ 1376 h 4877076"/>
                  <a:gd name="connsiteX20" fmla="*/ 2353916 w 10491473"/>
                  <a:gd name="connsiteY20" fmla="*/ 273194 h 4877076"/>
                  <a:gd name="connsiteX21" fmla="*/ 7591712 w 10491473"/>
                  <a:gd name="connsiteY21" fmla="*/ 273194 h 4877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</a:cxnLst>
                <a:rect l="l" t="t" r="r" b="b"/>
                <a:pathLst>
                  <a:path w="10491473" h="4877076">
                    <a:moveTo>
                      <a:pt x="7831355" y="0"/>
                    </a:moveTo>
                    <a:lnTo>
                      <a:pt x="9266735" y="0"/>
                    </a:lnTo>
                    <a:lnTo>
                      <a:pt x="9506378" y="273194"/>
                    </a:lnTo>
                    <a:lnTo>
                      <a:pt x="9724144" y="273194"/>
                    </a:lnTo>
                    <a:lnTo>
                      <a:pt x="10491473" y="1040523"/>
                    </a:lnTo>
                    <a:lnTo>
                      <a:pt x="10491473" y="4877076"/>
                    </a:lnTo>
                    <a:lnTo>
                      <a:pt x="10083708" y="4877076"/>
                    </a:lnTo>
                    <a:lnTo>
                      <a:pt x="9976858" y="4718650"/>
                    </a:lnTo>
                    <a:lnTo>
                      <a:pt x="9017366" y="4718650"/>
                    </a:lnTo>
                    <a:lnTo>
                      <a:pt x="8910516" y="4877076"/>
                    </a:lnTo>
                    <a:lnTo>
                      <a:pt x="767329" y="4877076"/>
                    </a:lnTo>
                    <a:lnTo>
                      <a:pt x="0" y="4109747"/>
                    </a:lnTo>
                    <a:lnTo>
                      <a:pt x="0" y="3233529"/>
                    </a:lnTo>
                    <a:lnTo>
                      <a:pt x="177598" y="3068263"/>
                    </a:lnTo>
                    <a:lnTo>
                      <a:pt x="177598" y="2401062"/>
                    </a:lnTo>
                    <a:lnTo>
                      <a:pt x="0" y="2235796"/>
                    </a:lnTo>
                    <a:lnTo>
                      <a:pt x="0" y="273194"/>
                    </a:lnTo>
                    <a:lnTo>
                      <a:pt x="433369" y="273194"/>
                    </a:lnTo>
                    <a:lnTo>
                      <a:pt x="673292" y="1376"/>
                    </a:lnTo>
                    <a:lnTo>
                      <a:pt x="2113993" y="1376"/>
                    </a:lnTo>
                    <a:lnTo>
                      <a:pt x="2353916" y="273194"/>
                    </a:lnTo>
                    <a:lnTo>
                      <a:pt x="7591712" y="273194"/>
                    </a:lnTo>
                    <a:close/>
                  </a:path>
                </a:pathLst>
              </a:cu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 dirty="0"/>
              </a:p>
            </p:txBody>
          </p:sp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xmlns="" id="{9C95F1DA-830D-4C06-828A-B12B5385CFEE}"/>
                  </a:ext>
                </a:extLst>
              </p:cNvPr>
              <p:cNvGrpSpPr/>
              <p:nvPr/>
            </p:nvGrpSpPr>
            <p:grpSpPr>
              <a:xfrm flipH="1">
                <a:off x="9396022" y="1214499"/>
                <a:ext cx="1573210" cy="303301"/>
                <a:chOff x="7840886" y="1213812"/>
                <a:chExt cx="1547283" cy="303301"/>
              </a:xfrm>
            </p:grpSpPr>
            <p:sp>
              <p:nvSpPr>
                <p:cNvPr id="25" name="平行四边形 24">
                  <a:extLst>
                    <a:ext uri="{FF2B5EF4-FFF2-40B4-BE49-F238E27FC236}">
                      <a16:creationId xmlns:a16="http://schemas.microsoft.com/office/drawing/2014/main" xmlns="" id="{D3B6E113-D458-4600-8C96-B5BF232714A6}"/>
                    </a:ext>
                  </a:extLst>
                </p:cNvPr>
                <p:cNvSpPr/>
                <p:nvPr/>
              </p:nvSpPr>
              <p:spPr>
                <a:xfrm>
                  <a:off x="8797261" y="1213812"/>
                  <a:ext cx="590908" cy="303301"/>
                </a:xfrm>
                <a:prstGeom prst="parallelogram">
                  <a:avLst>
                    <a:gd name="adj" fmla="val 87809"/>
                  </a:avLst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5">
                    <a:solidFill>
                      <a:srgbClr val="6AE7FF"/>
                    </a:solidFill>
                  </a:endParaRPr>
                </a:p>
              </p:txBody>
            </p:sp>
            <p:sp>
              <p:nvSpPr>
                <p:cNvPr id="26" name="平行四边形 25">
                  <a:extLst>
                    <a:ext uri="{FF2B5EF4-FFF2-40B4-BE49-F238E27FC236}">
                      <a16:creationId xmlns:a16="http://schemas.microsoft.com/office/drawing/2014/main" xmlns="" id="{F3586601-DD1D-4A0D-BF77-5577C57A76DC}"/>
                    </a:ext>
                  </a:extLst>
                </p:cNvPr>
                <p:cNvSpPr/>
                <p:nvPr/>
              </p:nvSpPr>
              <p:spPr>
                <a:xfrm>
                  <a:off x="8325770" y="1213812"/>
                  <a:ext cx="590910" cy="303301"/>
                </a:xfrm>
                <a:prstGeom prst="parallelogram">
                  <a:avLst>
                    <a:gd name="adj" fmla="val 87809"/>
                  </a:avLst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5">
                    <a:solidFill>
                      <a:srgbClr val="6AE7FF"/>
                    </a:solidFill>
                  </a:endParaRPr>
                </a:p>
              </p:txBody>
            </p:sp>
            <p:sp>
              <p:nvSpPr>
                <p:cNvPr id="27" name="平行四边形 26">
                  <a:extLst>
                    <a:ext uri="{FF2B5EF4-FFF2-40B4-BE49-F238E27FC236}">
                      <a16:creationId xmlns:a16="http://schemas.microsoft.com/office/drawing/2014/main" xmlns="" id="{AE6DAD86-2128-40A8-8BD4-2B713B8045A2}"/>
                    </a:ext>
                  </a:extLst>
                </p:cNvPr>
                <p:cNvSpPr/>
                <p:nvPr/>
              </p:nvSpPr>
              <p:spPr>
                <a:xfrm>
                  <a:off x="7840886" y="1213812"/>
                  <a:ext cx="590908" cy="303301"/>
                </a:xfrm>
                <a:prstGeom prst="parallelogram">
                  <a:avLst>
                    <a:gd name="adj" fmla="val 87809"/>
                  </a:avLst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5">
                    <a:solidFill>
                      <a:srgbClr val="6AE7FF"/>
                    </a:solidFill>
                  </a:endParaRPr>
                </a:p>
              </p:txBody>
            </p:sp>
          </p:grpSp>
        </p:grpSp>
        <p:sp>
          <p:nvSpPr>
            <p:cNvPr id="20" name="平行四边形 19">
              <a:extLst>
                <a:ext uri="{FF2B5EF4-FFF2-40B4-BE49-F238E27FC236}">
                  <a16:creationId xmlns:a16="http://schemas.microsoft.com/office/drawing/2014/main" xmlns="" id="{1C975F3C-412E-4314-924D-6203630BC375}"/>
                </a:ext>
              </a:extLst>
            </p:cNvPr>
            <p:cNvSpPr/>
            <p:nvPr/>
          </p:nvSpPr>
          <p:spPr>
            <a:xfrm>
              <a:off x="1509336" y="1215185"/>
              <a:ext cx="590909" cy="301925"/>
            </a:xfrm>
            <a:prstGeom prst="parallelogram">
              <a:avLst>
                <a:gd name="adj" fmla="val 87857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srgbClr val="6AE7FF"/>
                </a:solidFill>
              </a:endParaRPr>
            </a:p>
          </p:txBody>
        </p:sp>
        <p:sp>
          <p:nvSpPr>
            <p:cNvPr id="21" name="平行四边形 20">
              <a:extLst>
                <a:ext uri="{FF2B5EF4-FFF2-40B4-BE49-F238E27FC236}">
                  <a16:creationId xmlns:a16="http://schemas.microsoft.com/office/drawing/2014/main" xmlns="" id="{55979544-58AB-4556-A422-8C4B25FE5C0F}"/>
                </a:ext>
              </a:extLst>
            </p:cNvPr>
            <p:cNvSpPr/>
            <p:nvPr/>
          </p:nvSpPr>
          <p:spPr>
            <a:xfrm>
              <a:off x="1994224" y="1215185"/>
              <a:ext cx="590909" cy="301925"/>
            </a:xfrm>
            <a:prstGeom prst="parallelogram">
              <a:avLst>
                <a:gd name="adj" fmla="val 87857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srgbClr val="6AE7FF"/>
                </a:solidFill>
              </a:endParaRPr>
            </a:p>
          </p:txBody>
        </p:sp>
        <p:sp>
          <p:nvSpPr>
            <p:cNvPr id="22" name="平行四边形 21">
              <a:extLst>
                <a:ext uri="{FF2B5EF4-FFF2-40B4-BE49-F238E27FC236}">
                  <a16:creationId xmlns:a16="http://schemas.microsoft.com/office/drawing/2014/main" xmlns="" id="{608616CA-1957-4D84-8AB1-B7A44A1F1694}"/>
                </a:ext>
              </a:extLst>
            </p:cNvPr>
            <p:cNvSpPr/>
            <p:nvPr/>
          </p:nvSpPr>
          <p:spPr>
            <a:xfrm>
              <a:off x="2465712" y="1215185"/>
              <a:ext cx="590909" cy="301925"/>
            </a:xfrm>
            <a:prstGeom prst="parallelogram">
              <a:avLst>
                <a:gd name="adj" fmla="val 87857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 dirty="0">
                <a:solidFill>
                  <a:srgbClr val="6AE7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0471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B236A77D-E49D-488B-BBC4-787894FC8936}"/>
              </a:ext>
            </a:extLst>
          </p:cNvPr>
          <p:cNvSpPr txBox="1"/>
          <p:nvPr/>
        </p:nvSpPr>
        <p:spPr>
          <a:xfrm>
            <a:off x="1699363" y="2362717"/>
            <a:ext cx="884481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628650">
              <a:lnSpc>
                <a:spcPct val="120000"/>
              </a:lnSpc>
              <a:buClr>
                <a:srgbClr val="7030A0"/>
              </a:buClr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如，设乙班共有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名学生、期末考试共考核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门课程，要分别统计乙班每名学生在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门课程上的总成绩。待处理的原始数据中包含了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名学生在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门课程上的考试成绩（即共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×N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成绩），处理结果中包含了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名学生的总成绩，原始数据和处理结果中都涉及多记录数据的存储问题。</a:t>
            </a:r>
            <a:endParaRPr lang="zh-CN" altLang="en-US" sz="2400" b="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xmlns="" id="{DFDA8DF2-EB1F-4143-AA9F-24D24AB78A49}"/>
              </a:ext>
            </a:extLst>
          </p:cNvPr>
          <p:cNvGrpSpPr/>
          <p:nvPr/>
        </p:nvGrpSpPr>
        <p:grpSpPr>
          <a:xfrm>
            <a:off x="515938" y="1091211"/>
            <a:ext cx="4030183" cy="461665"/>
            <a:chOff x="515938" y="1091211"/>
            <a:chExt cx="4030183" cy="461665"/>
          </a:xfrm>
        </p:grpSpPr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xmlns="" id="{C6320D35-384F-464B-B2A2-8444761E5373}"/>
                </a:ext>
              </a:extLst>
            </p:cNvPr>
            <p:cNvGrpSpPr/>
            <p:nvPr/>
          </p:nvGrpSpPr>
          <p:grpSpPr>
            <a:xfrm>
              <a:off x="515938" y="1155664"/>
              <a:ext cx="406408" cy="335423"/>
              <a:chOff x="3433308" y="2097229"/>
              <a:chExt cx="866296" cy="714983"/>
            </a:xfrm>
          </p:grpSpPr>
          <p:sp>
            <p:nvSpPr>
              <p:cNvPr id="4" name="平行四边形 3">
                <a:extLst>
                  <a:ext uri="{FF2B5EF4-FFF2-40B4-BE49-F238E27FC236}">
                    <a16:creationId xmlns:a16="http://schemas.microsoft.com/office/drawing/2014/main" xmlns="" id="{BAE63224-3DA6-4990-BA55-F0560AC8C6A3}"/>
                  </a:ext>
                </a:extLst>
              </p:cNvPr>
              <p:cNvSpPr/>
              <p:nvPr/>
            </p:nvSpPr>
            <p:spPr>
              <a:xfrm flipH="1">
                <a:off x="3433308" y="213935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平行四边形 4">
                <a:extLst>
                  <a:ext uri="{FF2B5EF4-FFF2-40B4-BE49-F238E27FC236}">
                    <a16:creationId xmlns:a16="http://schemas.microsoft.com/office/drawing/2014/main" xmlns="" id="{E33D2442-BC79-4EA6-95A7-584DAFEFCF9E}"/>
                  </a:ext>
                </a:extLst>
              </p:cNvPr>
              <p:cNvSpPr/>
              <p:nvPr/>
            </p:nvSpPr>
            <p:spPr>
              <a:xfrm flipH="1">
                <a:off x="3525325" y="250166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平行四边形 5">
                <a:extLst>
                  <a:ext uri="{FF2B5EF4-FFF2-40B4-BE49-F238E27FC236}">
                    <a16:creationId xmlns:a16="http://schemas.microsoft.com/office/drawing/2014/main" xmlns="" id="{1C82436A-A273-44C4-A698-F9F870EC57F9}"/>
                  </a:ext>
                </a:extLst>
              </p:cNvPr>
              <p:cNvSpPr/>
              <p:nvPr/>
            </p:nvSpPr>
            <p:spPr>
              <a:xfrm flipH="1">
                <a:off x="3794779" y="213935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平行四边形 6">
                <a:extLst>
                  <a:ext uri="{FF2B5EF4-FFF2-40B4-BE49-F238E27FC236}">
                    <a16:creationId xmlns:a16="http://schemas.microsoft.com/office/drawing/2014/main" xmlns="" id="{65FA15EE-C4B1-4D0E-B56C-97BE6801717C}"/>
                  </a:ext>
                </a:extLst>
              </p:cNvPr>
              <p:cNvSpPr/>
              <p:nvPr/>
            </p:nvSpPr>
            <p:spPr>
              <a:xfrm flipH="1">
                <a:off x="3886796" y="250166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平行四边形 7">
                <a:extLst>
                  <a:ext uri="{FF2B5EF4-FFF2-40B4-BE49-F238E27FC236}">
                    <a16:creationId xmlns:a16="http://schemas.microsoft.com/office/drawing/2014/main" xmlns="" id="{D60B81A3-A6AF-4A37-A256-A53238256FBC}"/>
                  </a:ext>
                </a:extLst>
              </p:cNvPr>
              <p:cNvSpPr/>
              <p:nvPr/>
            </p:nvSpPr>
            <p:spPr>
              <a:xfrm flipH="1">
                <a:off x="3467396" y="209723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平行四边形 8">
                <a:extLst>
                  <a:ext uri="{FF2B5EF4-FFF2-40B4-BE49-F238E27FC236}">
                    <a16:creationId xmlns:a16="http://schemas.microsoft.com/office/drawing/2014/main" xmlns="" id="{873268C3-7CA6-4162-9E16-359E42C78B3E}"/>
                  </a:ext>
                </a:extLst>
              </p:cNvPr>
              <p:cNvSpPr/>
              <p:nvPr/>
            </p:nvSpPr>
            <p:spPr>
              <a:xfrm flipH="1">
                <a:off x="3559413" y="245954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平行四边形 9">
                <a:extLst>
                  <a:ext uri="{FF2B5EF4-FFF2-40B4-BE49-F238E27FC236}">
                    <a16:creationId xmlns:a16="http://schemas.microsoft.com/office/drawing/2014/main" xmlns="" id="{A6184E2F-5472-468F-ABCB-98A06BD638D3}"/>
                  </a:ext>
                </a:extLst>
              </p:cNvPr>
              <p:cNvSpPr/>
              <p:nvPr/>
            </p:nvSpPr>
            <p:spPr>
              <a:xfrm flipH="1">
                <a:off x="3828868" y="2097229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平行四边形 10">
                <a:extLst>
                  <a:ext uri="{FF2B5EF4-FFF2-40B4-BE49-F238E27FC236}">
                    <a16:creationId xmlns:a16="http://schemas.microsoft.com/office/drawing/2014/main" xmlns="" id="{A53E34A2-A531-4DF4-BA13-30C0C4FC6654}"/>
                  </a:ext>
                </a:extLst>
              </p:cNvPr>
              <p:cNvSpPr/>
              <p:nvPr/>
            </p:nvSpPr>
            <p:spPr>
              <a:xfrm flipH="1">
                <a:off x="3920880" y="245954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xmlns="" id="{245A019C-342C-4D62-8AE3-6FFA94B85B77}"/>
                </a:ext>
              </a:extLst>
            </p:cNvPr>
            <p:cNvSpPr txBox="1"/>
            <p:nvPr/>
          </p:nvSpPr>
          <p:spPr>
            <a:xfrm>
              <a:off x="981504" y="1091211"/>
              <a:ext cx="35646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二维数据问题</a:t>
              </a: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9B1A0D9C-898E-48FB-9088-D18CE40B2F58}"/>
              </a:ext>
            </a:extLst>
          </p:cNvPr>
          <p:cNvGrpSpPr/>
          <p:nvPr/>
        </p:nvGrpSpPr>
        <p:grpSpPr>
          <a:xfrm rot="10800000" flipH="1">
            <a:off x="1424236" y="1984741"/>
            <a:ext cx="9210177" cy="3230245"/>
            <a:chOff x="850263" y="1552756"/>
            <a:chExt cx="13416557" cy="4877076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xmlns="" id="{247DD11F-40D7-4ACD-8E9E-1128CF58B8D9}"/>
                </a:ext>
              </a:extLst>
            </p:cNvPr>
            <p:cNvGrpSpPr/>
            <p:nvPr/>
          </p:nvGrpSpPr>
          <p:grpSpPr>
            <a:xfrm>
              <a:off x="850263" y="1552756"/>
              <a:ext cx="13416557" cy="4877076"/>
              <a:chOff x="850263" y="1552756"/>
              <a:chExt cx="13416557" cy="4877076"/>
            </a:xfrm>
          </p:grpSpPr>
          <p:sp>
            <p:nvSpPr>
              <p:cNvPr id="27" name="任意多边形 3">
                <a:extLst>
                  <a:ext uri="{FF2B5EF4-FFF2-40B4-BE49-F238E27FC236}">
                    <a16:creationId xmlns:a16="http://schemas.microsoft.com/office/drawing/2014/main" xmlns="" id="{B6759EC5-1C39-4DEB-AA19-B8FE06056A2F}"/>
                  </a:ext>
                </a:extLst>
              </p:cNvPr>
              <p:cNvSpPr/>
              <p:nvPr/>
            </p:nvSpPr>
            <p:spPr>
              <a:xfrm>
                <a:off x="850263" y="1552756"/>
                <a:ext cx="13416557" cy="4877076"/>
              </a:xfrm>
              <a:custGeom>
                <a:avLst/>
                <a:gdLst>
                  <a:gd name="connsiteX0" fmla="*/ 7831355 w 10491473"/>
                  <a:gd name="connsiteY0" fmla="*/ 0 h 4877076"/>
                  <a:gd name="connsiteX1" fmla="*/ 9266735 w 10491473"/>
                  <a:gd name="connsiteY1" fmla="*/ 0 h 4877076"/>
                  <a:gd name="connsiteX2" fmla="*/ 9506378 w 10491473"/>
                  <a:gd name="connsiteY2" fmla="*/ 273194 h 4877076"/>
                  <a:gd name="connsiteX3" fmla="*/ 9724144 w 10491473"/>
                  <a:gd name="connsiteY3" fmla="*/ 273194 h 4877076"/>
                  <a:gd name="connsiteX4" fmla="*/ 10491473 w 10491473"/>
                  <a:gd name="connsiteY4" fmla="*/ 1040523 h 4877076"/>
                  <a:gd name="connsiteX5" fmla="*/ 10491473 w 10491473"/>
                  <a:gd name="connsiteY5" fmla="*/ 4877076 h 4877076"/>
                  <a:gd name="connsiteX6" fmla="*/ 10083708 w 10491473"/>
                  <a:gd name="connsiteY6" fmla="*/ 4877076 h 4877076"/>
                  <a:gd name="connsiteX7" fmla="*/ 9976858 w 10491473"/>
                  <a:gd name="connsiteY7" fmla="*/ 4718650 h 4877076"/>
                  <a:gd name="connsiteX8" fmla="*/ 9017366 w 10491473"/>
                  <a:gd name="connsiteY8" fmla="*/ 4718650 h 4877076"/>
                  <a:gd name="connsiteX9" fmla="*/ 8910516 w 10491473"/>
                  <a:gd name="connsiteY9" fmla="*/ 4877076 h 4877076"/>
                  <a:gd name="connsiteX10" fmla="*/ 767329 w 10491473"/>
                  <a:gd name="connsiteY10" fmla="*/ 4877076 h 4877076"/>
                  <a:gd name="connsiteX11" fmla="*/ 0 w 10491473"/>
                  <a:gd name="connsiteY11" fmla="*/ 4109747 h 4877076"/>
                  <a:gd name="connsiteX12" fmla="*/ 0 w 10491473"/>
                  <a:gd name="connsiteY12" fmla="*/ 3233529 h 4877076"/>
                  <a:gd name="connsiteX13" fmla="*/ 177598 w 10491473"/>
                  <a:gd name="connsiteY13" fmla="*/ 3068263 h 4877076"/>
                  <a:gd name="connsiteX14" fmla="*/ 177598 w 10491473"/>
                  <a:gd name="connsiteY14" fmla="*/ 2401062 h 4877076"/>
                  <a:gd name="connsiteX15" fmla="*/ 0 w 10491473"/>
                  <a:gd name="connsiteY15" fmla="*/ 2235796 h 4877076"/>
                  <a:gd name="connsiteX16" fmla="*/ 0 w 10491473"/>
                  <a:gd name="connsiteY16" fmla="*/ 273194 h 4877076"/>
                  <a:gd name="connsiteX17" fmla="*/ 433369 w 10491473"/>
                  <a:gd name="connsiteY17" fmla="*/ 273194 h 4877076"/>
                  <a:gd name="connsiteX18" fmla="*/ 673292 w 10491473"/>
                  <a:gd name="connsiteY18" fmla="*/ 1376 h 4877076"/>
                  <a:gd name="connsiteX19" fmla="*/ 2113993 w 10491473"/>
                  <a:gd name="connsiteY19" fmla="*/ 1376 h 4877076"/>
                  <a:gd name="connsiteX20" fmla="*/ 2353916 w 10491473"/>
                  <a:gd name="connsiteY20" fmla="*/ 273194 h 4877076"/>
                  <a:gd name="connsiteX21" fmla="*/ 7591712 w 10491473"/>
                  <a:gd name="connsiteY21" fmla="*/ 273194 h 4877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</a:cxnLst>
                <a:rect l="l" t="t" r="r" b="b"/>
                <a:pathLst>
                  <a:path w="10491473" h="4877076">
                    <a:moveTo>
                      <a:pt x="7831355" y="0"/>
                    </a:moveTo>
                    <a:lnTo>
                      <a:pt x="9266735" y="0"/>
                    </a:lnTo>
                    <a:lnTo>
                      <a:pt x="9506378" y="273194"/>
                    </a:lnTo>
                    <a:lnTo>
                      <a:pt x="9724144" y="273194"/>
                    </a:lnTo>
                    <a:lnTo>
                      <a:pt x="10491473" y="1040523"/>
                    </a:lnTo>
                    <a:lnTo>
                      <a:pt x="10491473" y="4877076"/>
                    </a:lnTo>
                    <a:lnTo>
                      <a:pt x="10083708" y="4877076"/>
                    </a:lnTo>
                    <a:lnTo>
                      <a:pt x="9976858" y="4718650"/>
                    </a:lnTo>
                    <a:lnTo>
                      <a:pt x="9017366" y="4718650"/>
                    </a:lnTo>
                    <a:lnTo>
                      <a:pt x="8910516" y="4877076"/>
                    </a:lnTo>
                    <a:lnTo>
                      <a:pt x="767329" y="4877076"/>
                    </a:lnTo>
                    <a:lnTo>
                      <a:pt x="0" y="4109747"/>
                    </a:lnTo>
                    <a:lnTo>
                      <a:pt x="0" y="3233529"/>
                    </a:lnTo>
                    <a:lnTo>
                      <a:pt x="177598" y="3068263"/>
                    </a:lnTo>
                    <a:lnTo>
                      <a:pt x="177598" y="2401062"/>
                    </a:lnTo>
                    <a:lnTo>
                      <a:pt x="0" y="2235796"/>
                    </a:lnTo>
                    <a:lnTo>
                      <a:pt x="0" y="273194"/>
                    </a:lnTo>
                    <a:lnTo>
                      <a:pt x="433369" y="273194"/>
                    </a:lnTo>
                    <a:lnTo>
                      <a:pt x="673292" y="1376"/>
                    </a:lnTo>
                    <a:lnTo>
                      <a:pt x="2113993" y="1376"/>
                    </a:lnTo>
                    <a:lnTo>
                      <a:pt x="2353916" y="273194"/>
                    </a:lnTo>
                    <a:lnTo>
                      <a:pt x="7591712" y="273194"/>
                    </a:lnTo>
                    <a:close/>
                  </a:path>
                </a:pathLst>
              </a:cu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 dirty="0"/>
              </a:p>
            </p:txBody>
          </p:sp>
          <p:grpSp>
            <p:nvGrpSpPr>
              <p:cNvPr id="28" name="组合 27">
                <a:extLst>
                  <a:ext uri="{FF2B5EF4-FFF2-40B4-BE49-F238E27FC236}">
                    <a16:creationId xmlns:a16="http://schemas.microsoft.com/office/drawing/2014/main" xmlns="" id="{D0CAE622-951A-4DCF-88BB-05D7FB1D748A}"/>
                  </a:ext>
                </a:extLst>
              </p:cNvPr>
              <p:cNvGrpSpPr/>
              <p:nvPr/>
            </p:nvGrpSpPr>
            <p:grpSpPr>
              <a:xfrm flipH="1">
                <a:off x="11116151" y="1613603"/>
                <a:ext cx="1573213" cy="303301"/>
                <a:chOff x="6149102" y="1612916"/>
                <a:chExt cx="1547286" cy="303301"/>
              </a:xfrm>
            </p:grpSpPr>
            <p:sp>
              <p:nvSpPr>
                <p:cNvPr id="29" name="平行四边形 28">
                  <a:extLst>
                    <a:ext uri="{FF2B5EF4-FFF2-40B4-BE49-F238E27FC236}">
                      <a16:creationId xmlns:a16="http://schemas.microsoft.com/office/drawing/2014/main" xmlns="" id="{388F8429-A170-429A-8976-02783A63F1C2}"/>
                    </a:ext>
                  </a:extLst>
                </p:cNvPr>
                <p:cNvSpPr/>
                <p:nvPr/>
              </p:nvSpPr>
              <p:spPr>
                <a:xfrm>
                  <a:off x="7105480" y="1612916"/>
                  <a:ext cx="590908" cy="303301"/>
                </a:xfrm>
                <a:prstGeom prst="parallelogram">
                  <a:avLst>
                    <a:gd name="adj" fmla="val 87809"/>
                  </a:avLst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5">
                    <a:solidFill>
                      <a:srgbClr val="6AE7FF"/>
                    </a:solidFill>
                  </a:endParaRPr>
                </a:p>
              </p:txBody>
            </p:sp>
            <p:sp>
              <p:nvSpPr>
                <p:cNvPr id="30" name="平行四边形 29">
                  <a:extLst>
                    <a:ext uri="{FF2B5EF4-FFF2-40B4-BE49-F238E27FC236}">
                      <a16:creationId xmlns:a16="http://schemas.microsoft.com/office/drawing/2014/main" xmlns="" id="{E34A4DEB-E82F-40AA-A193-EDA628EBDF1A}"/>
                    </a:ext>
                  </a:extLst>
                </p:cNvPr>
                <p:cNvSpPr/>
                <p:nvPr/>
              </p:nvSpPr>
              <p:spPr>
                <a:xfrm>
                  <a:off x="6633990" y="1612916"/>
                  <a:ext cx="590908" cy="303301"/>
                </a:xfrm>
                <a:prstGeom prst="parallelogram">
                  <a:avLst>
                    <a:gd name="adj" fmla="val 87809"/>
                  </a:avLst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5">
                    <a:solidFill>
                      <a:srgbClr val="6AE7FF"/>
                    </a:solidFill>
                  </a:endParaRPr>
                </a:p>
              </p:txBody>
            </p:sp>
            <p:sp>
              <p:nvSpPr>
                <p:cNvPr id="31" name="平行四边形 30">
                  <a:extLst>
                    <a:ext uri="{FF2B5EF4-FFF2-40B4-BE49-F238E27FC236}">
                      <a16:creationId xmlns:a16="http://schemas.microsoft.com/office/drawing/2014/main" xmlns="" id="{B28DC9DF-931D-443E-AF67-45324DF8D24E}"/>
                    </a:ext>
                  </a:extLst>
                </p:cNvPr>
                <p:cNvSpPr/>
                <p:nvPr/>
              </p:nvSpPr>
              <p:spPr>
                <a:xfrm>
                  <a:off x="6149102" y="1612916"/>
                  <a:ext cx="590910" cy="303301"/>
                </a:xfrm>
                <a:prstGeom prst="parallelogram">
                  <a:avLst>
                    <a:gd name="adj" fmla="val 87809"/>
                  </a:avLst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5">
                    <a:solidFill>
                      <a:srgbClr val="6AE7FF"/>
                    </a:solidFill>
                  </a:endParaRPr>
                </a:p>
              </p:txBody>
            </p:sp>
          </p:grpSp>
        </p:grpSp>
        <p:sp>
          <p:nvSpPr>
            <p:cNvPr id="24" name="平行四边形 23">
              <a:extLst>
                <a:ext uri="{FF2B5EF4-FFF2-40B4-BE49-F238E27FC236}">
                  <a16:creationId xmlns:a16="http://schemas.microsoft.com/office/drawing/2014/main" xmlns="" id="{034C073A-45D5-46DB-A924-50411BDABF81}"/>
                </a:ext>
              </a:extLst>
            </p:cNvPr>
            <p:cNvSpPr/>
            <p:nvPr/>
          </p:nvSpPr>
          <p:spPr>
            <a:xfrm>
              <a:off x="1787177" y="1614290"/>
              <a:ext cx="590909" cy="301925"/>
            </a:xfrm>
            <a:prstGeom prst="parallelogram">
              <a:avLst>
                <a:gd name="adj" fmla="val 87857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srgbClr val="6AE7FF"/>
                </a:solidFill>
              </a:endParaRPr>
            </a:p>
          </p:txBody>
        </p:sp>
        <p:sp>
          <p:nvSpPr>
            <p:cNvPr id="25" name="平行四边形 24">
              <a:extLst>
                <a:ext uri="{FF2B5EF4-FFF2-40B4-BE49-F238E27FC236}">
                  <a16:creationId xmlns:a16="http://schemas.microsoft.com/office/drawing/2014/main" xmlns="" id="{87259167-02CF-4591-9FCE-EDD9CE307BCE}"/>
                </a:ext>
              </a:extLst>
            </p:cNvPr>
            <p:cNvSpPr/>
            <p:nvPr/>
          </p:nvSpPr>
          <p:spPr>
            <a:xfrm>
              <a:off x="2272064" y="1614290"/>
              <a:ext cx="590909" cy="301925"/>
            </a:xfrm>
            <a:prstGeom prst="parallelogram">
              <a:avLst>
                <a:gd name="adj" fmla="val 87857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srgbClr val="6AE7FF"/>
                </a:solidFill>
              </a:endParaRPr>
            </a:p>
          </p:txBody>
        </p:sp>
        <p:sp>
          <p:nvSpPr>
            <p:cNvPr id="26" name="平行四边形 25">
              <a:extLst>
                <a:ext uri="{FF2B5EF4-FFF2-40B4-BE49-F238E27FC236}">
                  <a16:creationId xmlns:a16="http://schemas.microsoft.com/office/drawing/2014/main" xmlns="" id="{5C7F3AF0-EBE1-474D-BA45-28355B3C9F13}"/>
                </a:ext>
              </a:extLst>
            </p:cNvPr>
            <p:cNvSpPr/>
            <p:nvPr/>
          </p:nvSpPr>
          <p:spPr>
            <a:xfrm>
              <a:off x="2743553" y="1614290"/>
              <a:ext cx="590909" cy="301925"/>
            </a:xfrm>
            <a:prstGeom prst="parallelogram">
              <a:avLst>
                <a:gd name="adj" fmla="val 87857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srgbClr val="6AE7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13497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>
            <a:extLst>
              <a:ext uri="{FF2B5EF4-FFF2-40B4-BE49-F238E27FC236}">
                <a16:creationId xmlns:a16="http://schemas.microsoft.com/office/drawing/2014/main" xmlns="" id="{DFDA8DF2-EB1F-4143-AA9F-24D24AB78A49}"/>
              </a:ext>
            </a:extLst>
          </p:cNvPr>
          <p:cNvGrpSpPr/>
          <p:nvPr/>
        </p:nvGrpSpPr>
        <p:grpSpPr>
          <a:xfrm>
            <a:off x="515938" y="1091211"/>
            <a:ext cx="4030183" cy="461665"/>
            <a:chOff x="515938" y="1091211"/>
            <a:chExt cx="4030183" cy="461665"/>
          </a:xfrm>
        </p:grpSpPr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xmlns="" id="{C6320D35-384F-464B-B2A2-8444761E5373}"/>
                </a:ext>
              </a:extLst>
            </p:cNvPr>
            <p:cNvGrpSpPr/>
            <p:nvPr/>
          </p:nvGrpSpPr>
          <p:grpSpPr>
            <a:xfrm>
              <a:off x="515938" y="1155664"/>
              <a:ext cx="406408" cy="335423"/>
              <a:chOff x="3433308" y="2097229"/>
              <a:chExt cx="866296" cy="714983"/>
            </a:xfrm>
          </p:grpSpPr>
          <p:sp>
            <p:nvSpPr>
              <p:cNvPr id="4" name="平行四边形 3">
                <a:extLst>
                  <a:ext uri="{FF2B5EF4-FFF2-40B4-BE49-F238E27FC236}">
                    <a16:creationId xmlns:a16="http://schemas.microsoft.com/office/drawing/2014/main" xmlns="" id="{BAE63224-3DA6-4990-BA55-F0560AC8C6A3}"/>
                  </a:ext>
                </a:extLst>
              </p:cNvPr>
              <p:cNvSpPr/>
              <p:nvPr/>
            </p:nvSpPr>
            <p:spPr>
              <a:xfrm flipH="1">
                <a:off x="3433308" y="213935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平行四边形 4">
                <a:extLst>
                  <a:ext uri="{FF2B5EF4-FFF2-40B4-BE49-F238E27FC236}">
                    <a16:creationId xmlns:a16="http://schemas.microsoft.com/office/drawing/2014/main" xmlns="" id="{E33D2442-BC79-4EA6-95A7-584DAFEFCF9E}"/>
                  </a:ext>
                </a:extLst>
              </p:cNvPr>
              <p:cNvSpPr/>
              <p:nvPr/>
            </p:nvSpPr>
            <p:spPr>
              <a:xfrm flipH="1">
                <a:off x="3525325" y="250166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平行四边形 5">
                <a:extLst>
                  <a:ext uri="{FF2B5EF4-FFF2-40B4-BE49-F238E27FC236}">
                    <a16:creationId xmlns:a16="http://schemas.microsoft.com/office/drawing/2014/main" xmlns="" id="{1C82436A-A273-44C4-A698-F9F870EC57F9}"/>
                  </a:ext>
                </a:extLst>
              </p:cNvPr>
              <p:cNvSpPr/>
              <p:nvPr/>
            </p:nvSpPr>
            <p:spPr>
              <a:xfrm flipH="1">
                <a:off x="3794779" y="213935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平行四边形 6">
                <a:extLst>
                  <a:ext uri="{FF2B5EF4-FFF2-40B4-BE49-F238E27FC236}">
                    <a16:creationId xmlns:a16="http://schemas.microsoft.com/office/drawing/2014/main" xmlns="" id="{65FA15EE-C4B1-4D0E-B56C-97BE6801717C}"/>
                  </a:ext>
                </a:extLst>
              </p:cNvPr>
              <p:cNvSpPr/>
              <p:nvPr/>
            </p:nvSpPr>
            <p:spPr>
              <a:xfrm flipH="1">
                <a:off x="3886796" y="250166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平行四边形 7">
                <a:extLst>
                  <a:ext uri="{FF2B5EF4-FFF2-40B4-BE49-F238E27FC236}">
                    <a16:creationId xmlns:a16="http://schemas.microsoft.com/office/drawing/2014/main" xmlns="" id="{D60B81A3-A6AF-4A37-A256-A53238256FBC}"/>
                  </a:ext>
                </a:extLst>
              </p:cNvPr>
              <p:cNvSpPr/>
              <p:nvPr/>
            </p:nvSpPr>
            <p:spPr>
              <a:xfrm flipH="1">
                <a:off x="3467396" y="209723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平行四边形 8">
                <a:extLst>
                  <a:ext uri="{FF2B5EF4-FFF2-40B4-BE49-F238E27FC236}">
                    <a16:creationId xmlns:a16="http://schemas.microsoft.com/office/drawing/2014/main" xmlns="" id="{873268C3-7CA6-4162-9E16-359E42C78B3E}"/>
                  </a:ext>
                </a:extLst>
              </p:cNvPr>
              <p:cNvSpPr/>
              <p:nvPr/>
            </p:nvSpPr>
            <p:spPr>
              <a:xfrm flipH="1">
                <a:off x="3559413" y="245954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平行四边形 9">
                <a:extLst>
                  <a:ext uri="{FF2B5EF4-FFF2-40B4-BE49-F238E27FC236}">
                    <a16:creationId xmlns:a16="http://schemas.microsoft.com/office/drawing/2014/main" xmlns="" id="{A6184E2F-5472-468F-ABCB-98A06BD638D3}"/>
                  </a:ext>
                </a:extLst>
              </p:cNvPr>
              <p:cNvSpPr/>
              <p:nvPr/>
            </p:nvSpPr>
            <p:spPr>
              <a:xfrm flipH="1">
                <a:off x="3828868" y="2097229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平行四边形 10">
                <a:extLst>
                  <a:ext uri="{FF2B5EF4-FFF2-40B4-BE49-F238E27FC236}">
                    <a16:creationId xmlns:a16="http://schemas.microsoft.com/office/drawing/2014/main" xmlns="" id="{A53E34A2-A531-4DF4-BA13-30C0C4FC6654}"/>
                  </a:ext>
                </a:extLst>
              </p:cNvPr>
              <p:cNvSpPr/>
              <p:nvPr/>
            </p:nvSpPr>
            <p:spPr>
              <a:xfrm flipH="1">
                <a:off x="3920880" y="245954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xmlns="" id="{245A019C-342C-4D62-8AE3-6FFA94B85B77}"/>
                </a:ext>
              </a:extLst>
            </p:cNvPr>
            <p:cNvSpPr txBox="1"/>
            <p:nvPr/>
          </p:nvSpPr>
          <p:spPr>
            <a:xfrm>
              <a:off x="981504" y="1091211"/>
              <a:ext cx="35646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二维数据</a:t>
              </a: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2B6380F4-4C6E-468D-891A-828E2B3771E4}"/>
              </a:ext>
            </a:extLst>
          </p:cNvPr>
          <p:cNvGrpSpPr/>
          <p:nvPr/>
        </p:nvGrpSpPr>
        <p:grpSpPr>
          <a:xfrm>
            <a:off x="1398467" y="1656269"/>
            <a:ext cx="9210177" cy="1835479"/>
            <a:chOff x="1398467" y="1656269"/>
            <a:chExt cx="9210177" cy="1835479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xmlns="" id="{B236A77D-E49D-488B-BBC4-787894FC8936}"/>
                </a:ext>
              </a:extLst>
            </p:cNvPr>
            <p:cNvSpPr txBox="1"/>
            <p:nvPr/>
          </p:nvSpPr>
          <p:spPr>
            <a:xfrm>
              <a:off x="1673594" y="1969743"/>
              <a:ext cx="8844812" cy="9787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indent="628650">
                <a:lnSpc>
                  <a:spcPct val="120000"/>
                </a:lnSpc>
                <a:buClr>
                  <a:srgbClr val="7030A0"/>
                </a:buClr>
              </a:pP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二维数据是指数据元素的值由</a:t>
              </a:r>
              <a:r>
                <a:rPr lang="zh-CN" altLang="en-US" sz="24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两个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因素共同确定。</a:t>
              </a:r>
              <a:endPara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indent="628650">
                <a:lnSpc>
                  <a:spcPct val="120000"/>
                </a:lnSpc>
                <a:buClr>
                  <a:srgbClr val="7030A0"/>
                </a:buClr>
              </a:pP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二维数据可以看作是由多个一维数据组成。</a:t>
              </a:r>
            </a:p>
          </p:txBody>
        </p: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xmlns="" id="{9B1A0D9C-898E-48FB-9088-D18CE40B2F58}"/>
                </a:ext>
              </a:extLst>
            </p:cNvPr>
            <p:cNvGrpSpPr/>
            <p:nvPr/>
          </p:nvGrpSpPr>
          <p:grpSpPr>
            <a:xfrm rot="10800000" flipH="1">
              <a:off x="1398467" y="1656269"/>
              <a:ext cx="9210177" cy="1835479"/>
              <a:chOff x="850263" y="3291983"/>
              <a:chExt cx="13416557" cy="2771235"/>
            </a:xfrm>
          </p:grpSpPr>
          <p:grpSp>
            <p:nvGrpSpPr>
              <p:cNvPr id="23" name="组合 22">
                <a:extLst>
                  <a:ext uri="{FF2B5EF4-FFF2-40B4-BE49-F238E27FC236}">
                    <a16:creationId xmlns:a16="http://schemas.microsoft.com/office/drawing/2014/main" xmlns="" id="{247DD11F-40D7-4ACD-8E9E-1128CF58B8D9}"/>
                  </a:ext>
                </a:extLst>
              </p:cNvPr>
              <p:cNvGrpSpPr/>
              <p:nvPr/>
            </p:nvGrpSpPr>
            <p:grpSpPr>
              <a:xfrm>
                <a:off x="850263" y="3291983"/>
                <a:ext cx="13416557" cy="2771235"/>
                <a:chOff x="850263" y="3291983"/>
                <a:chExt cx="13416557" cy="2771235"/>
              </a:xfrm>
            </p:grpSpPr>
            <p:sp>
              <p:nvSpPr>
                <p:cNvPr id="27" name="任意多边形 3">
                  <a:extLst>
                    <a:ext uri="{FF2B5EF4-FFF2-40B4-BE49-F238E27FC236}">
                      <a16:creationId xmlns:a16="http://schemas.microsoft.com/office/drawing/2014/main" xmlns="" id="{B6759EC5-1C39-4DEB-AA19-B8FE06056A2F}"/>
                    </a:ext>
                  </a:extLst>
                </p:cNvPr>
                <p:cNvSpPr/>
                <p:nvPr/>
              </p:nvSpPr>
              <p:spPr>
                <a:xfrm>
                  <a:off x="850263" y="3291983"/>
                  <a:ext cx="13416557" cy="2771235"/>
                </a:xfrm>
                <a:custGeom>
                  <a:avLst/>
                  <a:gdLst>
                    <a:gd name="connsiteX0" fmla="*/ 7831355 w 10491473"/>
                    <a:gd name="connsiteY0" fmla="*/ 0 h 4877076"/>
                    <a:gd name="connsiteX1" fmla="*/ 9266735 w 10491473"/>
                    <a:gd name="connsiteY1" fmla="*/ 0 h 4877076"/>
                    <a:gd name="connsiteX2" fmla="*/ 9506378 w 10491473"/>
                    <a:gd name="connsiteY2" fmla="*/ 273194 h 4877076"/>
                    <a:gd name="connsiteX3" fmla="*/ 9724144 w 10491473"/>
                    <a:gd name="connsiteY3" fmla="*/ 273194 h 4877076"/>
                    <a:gd name="connsiteX4" fmla="*/ 10491473 w 10491473"/>
                    <a:gd name="connsiteY4" fmla="*/ 1040523 h 4877076"/>
                    <a:gd name="connsiteX5" fmla="*/ 10491473 w 10491473"/>
                    <a:gd name="connsiteY5" fmla="*/ 4877076 h 4877076"/>
                    <a:gd name="connsiteX6" fmla="*/ 10083708 w 10491473"/>
                    <a:gd name="connsiteY6" fmla="*/ 4877076 h 4877076"/>
                    <a:gd name="connsiteX7" fmla="*/ 9976858 w 10491473"/>
                    <a:gd name="connsiteY7" fmla="*/ 4718650 h 4877076"/>
                    <a:gd name="connsiteX8" fmla="*/ 9017366 w 10491473"/>
                    <a:gd name="connsiteY8" fmla="*/ 4718650 h 4877076"/>
                    <a:gd name="connsiteX9" fmla="*/ 8910516 w 10491473"/>
                    <a:gd name="connsiteY9" fmla="*/ 4877076 h 4877076"/>
                    <a:gd name="connsiteX10" fmla="*/ 767329 w 10491473"/>
                    <a:gd name="connsiteY10" fmla="*/ 4877076 h 4877076"/>
                    <a:gd name="connsiteX11" fmla="*/ 0 w 10491473"/>
                    <a:gd name="connsiteY11" fmla="*/ 4109747 h 4877076"/>
                    <a:gd name="connsiteX12" fmla="*/ 0 w 10491473"/>
                    <a:gd name="connsiteY12" fmla="*/ 3233529 h 4877076"/>
                    <a:gd name="connsiteX13" fmla="*/ 177598 w 10491473"/>
                    <a:gd name="connsiteY13" fmla="*/ 3068263 h 4877076"/>
                    <a:gd name="connsiteX14" fmla="*/ 177598 w 10491473"/>
                    <a:gd name="connsiteY14" fmla="*/ 2401062 h 4877076"/>
                    <a:gd name="connsiteX15" fmla="*/ 0 w 10491473"/>
                    <a:gd name="connsiteY15" fmla="*/ 2235796 h 4877076"/>
                    <a:gd name="connsiteX16" fmla="*/ 0 w 10491473"/>
                    <a:gd name="connsiteY16" fmla="*/ 273194 h 4877076"/>
                    <a:gd name="connsiteX17" fmla="*/ 433369 w 10491473"/>
                    <a:gd name="connsiteY17" fmla="*/ 273194 h 4877076"/>
                    <a:gd name="connsiteX18" fmla="*/ 673292 w 10491473"/>
                    <a:gd name="connsiteY18" fmla="*/ 1376 h 4877076"/>
                    <a:gd name="connsiteX19" fmla="*/ 2113993 w 10491473"/>
                    <a:gd name="connsiteY19" fmla="*/ 1376 h 4877076"/>
                    <a:gd name="connsiteX20" fmla="*/ 2353916 w 10491473"/>
                    <a:gd name="connsiteY20" fmla="*/ 273194 h 4877076"/>
                    <a:gd name="connsiteX21" fmla="*/ 7591712 w 10491473"/>
                    <a:gd name="connsiteY21" fmla="*/ 273194 h 48770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</a:cxnLst>
                  <a:rect l="l" t="t" r="r" b="b"/>
                  <a:pathLst>
                    <a:path w="10491473" h="4877076">
                      <a:moveTo>
                        <a:pt x="7831355" y="0"/>
                      </a:moveTo>
                      <a:lnTo>
                        <a:pt x="9266735" y="0"/>
                      </a:lnTo>
                      <a:lnTo>
                        <a:pt x="9506378" y="273194"/>
                      </a:lnTo>
                      <a:lnTo>
                        <a:pt x="9724144" y="273194"/>
                      </a:lnTo>
                      <a:lnTo>
                        <a:pt x="10491473" y="1040523"/>
                      </a:lnTo>
                      <a:lnTo>
                        <a:pt x="10491473" y="4877076"/>
                      </a:lnTo>
                      <a:lnTo>
                        <a:pt x="10083708" y="4877076"/>
                      </a:lnTo>
                      <a:lnTo>
                        <a:pt x="9976858" y="4718650"/>
                      </a:lnTo>
                      <a:lnTo>
                        <a:pt x="9017366" y="4718650"/>
                      </a:lnTo>
                      <a:lnTo>
                        <a:pt x="8910516" y="4877076"/>
                      </a:lnTo>
                      <a:lnTo>
                        <a:pt x="767329" y="4877076"/>
                      </a:lnTo>
                      <a:lnTo>
                        <a:pt x="0" y="4109747"/>
                      </a:lnTo>
                      <a:lnTo>
                        <a:pt x="0" y="3233529"/>
                      </a:lnTo>
                      <a:lnTo>
                        <a:pt x="177598" y="3068263"/>
                      </a:lnTo>
                      <a:lnTo>
                        <a:pt x="177598" y="2401062"/>
                      </a:lnTo>
                      <a:lnTo>
                        <a:pt x="0" y="2235796"/>
                      </a:lnTo>
                      <a:lnTo>
                        <a:pt x="0" y="273194"/>
                      </a:lnTo>
                      <a:lnTo>
                        <a:pt x="433369" y="273194"/>
                      </a:lnTo>
                      <a:lnTo>
                        <a:pt x="673292" y="1376"/>
                      </a:lnTo>
                      <a:lnTo>
                        <a:pt x="2113993" y="1376"/>
                      </a:lnTo>
                      <a:lnTo>
                        <a:pt x="2353916" y="273194"/>
                      </a:lnTo>
                      <a:lnTo>
                        <a:pt x="7591712" y="273194"/>
                      </a:lnTo>
                      <a:close/>
                    </a:path>
                  </a:pathLst>
                </a:custGeom>
                <a:no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5" dirty="0"/>
                </a:p>
              </p:txBody>
            </p:sp>
            <p:grpSp>
              <p:nvGrpSpPr>
                <p:cNvPr id="28" name="组合 27">
                  <a:extLst>
                    <a:ext uri="{FF2B5EF4-FFF2-40B4-BE49-F238E27FC236}">
                      <a16:creationId xmlns:a16="http://schemas.microsoft.com/office/drawing/2014/main" xmlns="" id="{D0CAE622-951A-4DCF-88BB-05D7FB1D748A}"/>
                    </a:ext>
                  </a:extLst>
                </p:cNvPr>
                <p:cNvGrpSpPr/>
                <p:nvPr/>
              </p:nvGrpSpPr>
              <p:grpSpPr>
                <a:xfrm flipH="1">
                  <a:off x="11116151" y="3391684"/>
                  <a:ext cx="1573213" cy="303301"/>
                  <a:chOff x="6149102" y="3390997"/>
                  <a:chExt cx="1547286" cy="303301"/>
                </a:xfrm>
              </p:grpSpPr>
              <p:sp>
                <p:nvSpPr>
                  <p:cNvPr id="29" name="平行四边形 28">
                    <a:extLst>
                      <a:ext uri="{FF2B5EF4-FFF2-40B4-BE49-F238E27FC236}">
                        <a16:creationId xmlns:a16="http://schemas.microsoft.com/office/drawing/2014/main" xmlns="" id="{388F8429-A170-429A-8976-02783A63F1C2}"/>
                      </a:ext>
                    </a:extLst>
                  </p:cNvPr>
                  <p:cNvSpPr/>
                  <p:nvPr/>
                </p:nvSpPr>
                <p:spPr>
                  <a:xfrm>
                    <a:off x="7105480" y="3390997"/>
                    <a:ext cx="590908" cy="303301"/>
                  </a:xfrm>
                  <a:prstGeom prst="parallelogram">
                    <a:avLst>
                      <a:gd name="adj" fmla="val 87809"/>
                    </a:avLst>
                  </a:prstGeom>
                  <a:solidFill>
                    <a:srgbClr val="0070C0"/>
                  </a:solidFill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15">
                      <a:solidFill>
                        <a:srgbClr val="6AE7FF"/>
                      </a:solidFill>
                    </a:endParaRPr>
                  </a:p>
                </p:txBody>
              </p:sp>
              <p:sp>
                <p:nvSpPr>
                  <p:cNvPr id="30" name="平行四边形 29">
                    <a:extLst>
                      <a:ext uri="{FF2B5EF4-FFF2-40B4-BE49-F238E27FC236}">
                        <a16:creationId xmlns:a16="http://schemas.microsoft.com/office/drawing/2014/main" xmlns="" id="{E34A4DEB-E82F-40AA-A193-EDA628EBDF1A}"/>
                      </a:ext>
                    </a:extLst>
                  </p:cNvPr>
                  <p:cNvSpPr/>
                  <p:nvPr/>
                </p:nvSpPr>
                <p:spPr>
                  <a:xfrm>
                    <a:off x="6633990" y="3390997"/>
                    <a:ext cx="590908" cy="303301"/>
                  </a:xfrm>
                  <a:prstGeom prst="parallelogram">
                    <a:avLst>
                      <a:gd name="adj" fmla="val 87809"/>
                    </a:avLst>
                  </a:prstGeom>
                  <a:solidFill>
                    <a:srgbClr val="0070C0"/>
                  </a:solidFill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15">
                      <a:solidFill>
                        <a:srgbClr val="6AE7FF"/>
                      </a:solidFill>
                    </a:endParaRPr>
                  </a:p>
                </p:txBody>
              </p:sp>
              <p:sp>
                <p:nvSpPr>
                  <p:cNvPr id="31" name="平行四边形 30">
                    <a:extLst>
                      <a:ext uri="{FF2B5EF4-FFF2-40B4-BE49-F238E27FC236}">
                        <a16:creationId xmlns:a16="http://schemas.microsoft.com/office/drawing/2014/main" xmlns="" id="{B28DC9DF-931D-443E-AF67-45324DF8D24E}"/>
                      </a:ext>
                    </a:extLst>
                  </p:cNvPr>
                  <p:cNvSpPr/>
                  <p:nvPr/>
                </p:nvSpPr>
                <p:spPr>
                  <a:xfrm>
                    <a:off x="6149102" y="3390997"/>
                    <a:ext cx="590910" cy="303301"/>
                  </a:xfrm>
                  <a:prstGeom prst="parallelogram">
                    <a:avLst>
                      <a:gd name="adj" fmla="val 87809"/>
                    </a:avLst>
                  </a:prstGeom>
                  <a:solidFill>
                    <a:srgbClr val="0070C0"/>
                  </a:solidFill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15">
                      <a:solidFill>
                        <a:srgbClr val="6AE7FF"/>
                      </a:solidFill>
                    </a:endParaRPr>
                  </a:p>
                </p:txBody>
              </p:sp>
            </p:grpSp>
          </p:grpSp>
          <p:sp>
            <p:nvSpPr>
              <p:cNvPr id="24" name="平行四边形 23">
                <a:extLst>
                  <a:ext uri="{FF2B5EF4-FFF2-40B4-BE49-F238E27FC236}">
                    <a16:creationId xmlns:a16="http://schemas.microsoft.com/office/drawing/2014/main" xmlns="" id="{034C073A-45D5-46DB-A924-50411BDABF81}"/>
                  </a:ext>
                </a:extLst>
              </p:cNvPr>
              <p:cNvSpPr/>
              <p:nvPr/>
            </p:nvSpPr>
            <p:spPr>
              <a:xfrm>
                <a:off x="1787177" y="3392373"/>
                <a:ext cx="590909" cy="301925"/>
              </a:xfrm>
              <a:prstGeom prst="parallelogram">
                <a:avLst>
                  <a:gd name="adj" fmla="val 87857"/>
                </a:avLst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solidFill>
                    <a:srgbClr val="6AE7FF"/>
                  </a:solidFill>
                </a:endParaRPr>
              </a:p>
            </p:txBody>
          </p:sp>
          <p:sp>
            <p:nvSpPr>
              <p:cNvPr id="25" name="平行四边形 24">
                <a:extLst>
                  <a:ext uri="{FF2B5EF4-FFF2-40B4-BE49-F238E27FC236}">
                    <a16:creationId xmlns:a16="http://schemas.microsoft.com/office/drawing/2014/main" xmlns="" id="{87259167-02CF-4591-9FCE-EDD9CE307BCE}"/>
                  </a:ext>
                </a:extLst>
              </p:cNvPr>
              <p:cNvSpPr/>
              <p:nvPr/>
            </p:nvSpPr>
            <p:spPr>
              <a:xfrm>
                <a:off x="2272064" y="3392373"/>
                <a:ext cx="590909" cy="301925"/>
              </a:xfrm>
              <a:prstGeom prst="parallelogram">
                <a:avLst>
                  <a:gd name="adj" fmla="val 87857"/>
                </a:avLst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solidFill>
                    <a:srgbClr val="6AE7FF"/>
                  </a:solidFill>
                </a:endParaRPr>
              </a:p>
            </p:txBody>
          </p:sp>
          <p:sp>
            <p:nvSpPr>
              <p:cNvPr id="26" name="平行四边形 25">
                <a:extLst>
                  <a:ext uri="{FF2B5EF4-FFF2-40B4-BE49-F238E27FC236}">
                    <a16:creationId xmlns:a16="http://schemas.microsoft.com/office/drawing/2014/main" xmlns="" id="{5C7F3AF0-EBE1-474D-BA45-28355B3C9F13}"/>
                  </a:ext>
                </a:extLst>
              </p:cNvPr>
              <p:cNvSpPr/>
              <p:nvPr/>
            </p:nvSpPr>
            <p:spPr>
              <a:xfrm>
                <a:off x="2743553" y="3392373"/>
                <a:ext cx="590909" cy="301925"/>
              </a:xfrm>
              <a:prstGeom prst="parallelogram">
                <a:avLst>
                  <a:gd name="adj" fmla="val 87857"/>
                </a:avLst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solidFill>
                    <a:srgbClr val="6AE7FF"/>
                  </a:solidFill>
                </a:endParaRPr>
              </a:p>
            </p:txBody>
          </p:sp>
        </p:grp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xmlns="" id="{6E114120-FEF1-4110-A298-A3E183F24589}"/>
              </a:ext>
            </a:extLst>
          </p:cNvPr>
          <p:cNvGrpSpPr/>
          <p:nvPr/>
        </p:nvGrpSpPr>
        <p:grpSpPr>
          <a:xfrm>
            <a:off x="2244460" y="3805224"/>
            <a:ext cx="7242167" cy="2466683"/>
            <a:chOff x="2669584" y="3895808"/>
            <a:chExt cx="7242167" cy="2466683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xmlns="" id="{E59BB5FF-89AE-4836-B63B-8397B668B672}"/>
                </a:ext>
              </a:extLst>
            </p:cNvPr>
            <p:cNvGrpSpPr/>
            <p:nvPr/>
          </p:nvGrpSpPr>
          <p:grpSpPr>
            <a:xfrm>
              <a:off x="2669584" y="3895808"/>
              <a:ext cx="6829686" cy="2406290"/>
              <a:chOff x="2875806" y="6554447"/>
              <a:chExt cx="6829686" cy="2406290"/>
            </a:xfrm>
          </p:grpSpPr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xmlns="" id="{C48AE6C1-F1E4-4268-BE63-31B86EE45410}"/>
                  </a:ext>
                </a:extLst>
              </p:cNvPr>
              <p:cNvSpPr txBox="1"/>
              <p:nvPr/>
            </p:nvSpPr>
            <p:spPr>
              <a:xfrm>
                <a:off x="4363899" y="6554447"/>
                <a:ext cx="6463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语文</a:t>
                </a:r>
              </a:p>
            </p:txBody>
          </p:sp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xmlns="" id="{257244E0-C770-4E97-9909-78DA4F6795A3}"/>
                  </a:ext>
                </a:extLst>
              </p:cNvPr>
              <p:cNvSpPr txBox="1"/>
              <p:nvPr/>
            </p:nvSpPr>
            <p:spPr>
              <a:xfrm>
                <a:off x="6590581" y="6554447"/>
                <a:ext cx="6463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数学</a:t>
                </a:r>
              </a:p>
            </p:txBody>
          </p:sp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xmlns="" id="{84105C33-F3B8-49B5-A539-3E5F1B737016}"/>
                  </a:ext>
                </a:extLst>
              </p:cNvPr>
              <p:cNvSpPr txBox="1"/>
              <p:nvPr/>
            </p:nvSpPr>
            <p:spPr>
              <a:xfrm>
                <a:off x="8741277" y="6554447"/>
                <a:ext cx="6463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英语</a:t>
                </a:r>
              </a:p>
            </p:txBody>
          </p:sp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xmlns="" id="{5C4FEE98-3C89-4AB3-8470-B257B7495EB1}"/>
                  </a:ext>
                </a:extLst>
              </p:cNvPr>
              <p:cNvSpPr txBox="1"/>
              <p:nvPr/>
            </p:nvSpPr>
            <p:spPr>
              <a:xfrm>
                <a:off x="2875806" y="7054328"/>
                <a:ext cx="7809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学生</a:t>
                </a:r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endPara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xmlns="" id="{CCC67312-2D88-47E1-A971-C39D80669555}"/>
                  </a:ext>
                </a:extLst>
              </p:cNvPr>
              <p:cNvSpPr txBox="1"/>
              <p:nvPr/>
            </p:nvSpPr>
            <p:spPr>
              <a:xfrm>
                <a:off x="2875806" y="7595062"/>
                <a:ext cx="7809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学生</a:t>
                </a:r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endPara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xmlns="" id="{EABDFB7F-837D-41BF-AB13-88557AD163CF}"/>
                  </a:ext>
                </a:extLst>
              </p:cNvPr>
              <p:cNvSpPr txBox="1"/>
              <p:nvPr/>
            </p:nvSpPr>
            <p:spPr>
              <a:xfrm>
                <a:off x="2875806" y="8056096"/>
                <a:ext cx="1847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xmlns="" id="{676883A2-7F02-479A-B55D-B22EDD60A790}"/>
                  </a:ext>
                </a:extLst>
              </p:cNvPr>
              <p:cNvSpPr txBox="1"/>
              <p:nvPr/>
            </p:nvSpPr>
            <p:spPr>
              <a:xfrm>
                <a:off x="2875806" y="8591405"/>
                <a:ext cx="8723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学生</a:t>
                </a:r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</a:t>
                </a:r>
                <a:endPara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xmlns="" id="{661D7D71-7F86-4A0B-BFC1-5083EA20607C}"/>
                  </a:ext>
                </a:extLst>
              </p:cNvPr>
              <p:cNvSpPr txBox="1"/>
              <p:nvPr/>
            </p:nvSpPr>
            <p:spPr>
              <a:xfrm>
                <a:off x="4363899" y="7002487"/>
                <a:ext cx="8685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成绩</a:t>
                </a:r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1</a:t>
                </a:r>
                <a:endPara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xmlns="" id="{4DEAB1AA-6C23-40EF-80BC-230EC79C28DE}"/>
                  </a:ext>
                </a:extLst>
              </p:cNvPr>
              <p:cNvSpPr txBox="1"/>
              <p:nvPr/>
            </p:nvSpPr>
            <p:spPr>
              <a:xfrm>
                <a:off x="6502887" y="7002487"/>
                <a:ext cx="8771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成绩</a:t>
                </a:r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2</a:t>
                </a:r>
                <a:endPara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xmlns="" id="{47C89AB1-C3EB-43DB-AD7A-26355E50FF89}"/>
                  </a:ext>
                </a:extLst>
              </p:cNvPr>
              <p:cNvSpPr txBox="1"/>
              <p:nvPr/>
            </p:nvSpPr>
            <p:spPr>
              <a:xfrm>
                <a:off x="8729494" y="7002487"/>
                <a:ext cx="8771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成绩</a:t>
                </a:r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3</a:t>
                </a:r>
                <a:endPara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xmlns="" id="{09FCF182-1693-4748-BC76-E0B39063A1BA}"/>
                  </a:ext>
                </a:extLst>
              </p:cNvPr>
              <p:cNvSpPr txBox="1"/>
              <p:nvPr/>
            </p:nvSpPr>
            <p:spPr>
              <a:xfrm>
                <a:off x="8729494" y="7555576"/>
                <a:ext cx="8771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成绩</a:t>
                </a:r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3</a:t>
                </a:r>
                <a:endPara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xmlns="" id="{CFCCF16E-6EAF-4F89-8B9D-1A6E34CCE565}"/>
                  </a:ext>
                </a:extLst>
              </p:cNvPr>
              <p:cNvSpPr txBox="1"/>
              <p:nvPr/>
            </p:nvSpPr>
            <p:spPr>
              <a:xfrm>
                <a:off x="6502887" y="7541607"/>
                <a:ext cx="8771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成绩</a:t>
                </a:r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2</a:t>
                </a:r>
                <a:endPara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xmlns="" id="{7D41A65F-560A-44CD-BDA2-5EE8260F7B67}"/>
                  </a:ext>
                </a:extLst>
              </p:cNvPr>
              <p:cNvSpPr txBox="1"/>
              <p:nvPr/>
            </p:nvSpPr>
            <p:spPr>
              <a:xfrm>
                <a:off x="4363899" y="7546477"/>
                <a:ext cx="8771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成绩</a:t>
                </a:r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1</a:t>
                </a:r>
                <a:endPara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xmlns="" id="{EE81CBD6-8A3D-4626-BB91-0F65CDFA5F7C}"/>
                  </a:ext>
                </a:extLst>
              </p:cNvPr>
              <p:cNvSpPr txBox="1"/>
              <p:nvPr/>
            </p:nvSpPr>
            <p:spPr>
              <a:xfrm>
                <a:off x="4363899" y="8570929"/>
                <a:ext cx="9669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成绩</a:t>
                </a:r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1</a:t>
                </a:r>
                <a:endPara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xmlns="" id="{2447274F-B8A7-46F1-A2A8-788F9CAE7E25}"/>
                  </a:ext>
                </a:extLst>
              </p:cNvPr>
              <p:cNvSpPr txBox="1"/>
              <p:nvPr/>
            </p:nvSpPr>
            <p:spPr>
              <a:xfrm>
                <a:off x="6543510" y="8570929"/>
                <a:ext cx="9669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成绩</a:t>
                </a:r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2</a:t>
                </a:r>
                <a:endPara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xmlns="" id="{C27B0F02-D9DD-4240-8E5E-58219F6ABAB9}"/>
                  </a:ext>
                </a:extLst>
              </p:cNvPr>
              <p:cNvSpPr txBox="1"/>
              <p:nvPr/>
            </p:nvSpPr>
            <p:spPr>
              <a:xfrm>
                <a:off x="8738561" y="8570929"/>
                <a:ext cx="9669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成绩</a:t>
                </a:r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3</a:t>
                </a:r>
                <a:endPara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xmlns="" id="{09FCF182-1693-4748-BC76-E0B39063A1BA}"/>
                  </a:ext>
                </a:extLst>
              </p:cNvPr>
              <p:cNvSpPr txBox="1"/>
              <p:nvPr/>
            </p:nvSpPr>
            <p:spPr>
              <a:xfrm>
                <a:off x="8945212" y="8042749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…</a:t>
                </a:r>
                <a:endPara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文本框 57">
                <a:extLst>
                  <a:ext uri="{FF2B5EF4-FFF2-40B4-BE49-F238E27FC236}">
                    <a16:creationId xmlns:a16="http://schemas.microsoft.com/office/drawing/2014/main" xmlns="" id="{09FCF182-1693-4748-BC76-E0B39063A1BA}"/>
                  </a:ext>
                </a:extLst>
              </p:cNvPr>
              <p:cNvSpPr txBox="1"/>
              <p:nvPr/>
            </p:nvSpPr>
            <p:spPr>
              <a:xfrm>
                <a:off x="6752824" y="8029955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…</a:t>
                </a:r>
                <a:endPara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xmlns="" id="{09FCF182-1693-4748-BC76-E0B39063A1BA}"/>
                  </a:ext>
                </a:extLst>
              </p:cNvPr>
              <p:cNvSpPr txBox="1"/>
              <p:nvPr/>
            </p:nvSpPr>
            <p:spPr>
              <a:xfrm>
                <a:off x="4589562" y="8016763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…</a:t>
                </a:r>
                <a:endPara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xmlns="" id="{09FCF182-1693-4748-BC76-E0B39063A1BA}"/>
                  </a:ext>
                </a:extLst>
              </p:cNvPr>
              <p:cNvSpPr txBox="1"/>
              <p:nvPr/>
            </p:nvSpPr>
            <p:spPr>
              <a:xfrm>
                <a:off x="2992742" y="8003969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…</a:t>
                </a:r>
                <a:endPara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xmlns="" id="{6759BCAB-57EF-4F26-858C-01DB4E8C0DD8}"/>
                </a:ext>
              </a:extLst>
            </p:cNvPr>
            <p:cNvSpPr/>
            <p:nvPr/>
          </p:nvSpPr>
          <p:spPr>
            <a:xfrm>
              <a:off x="3597215" y="4266272"/>
              <a:ext cx="6314536" cy="2096219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任意多边形: 形状 14">
              <a:extLst>
                <a:ext uri="{FF2B5EF4-FFF2-40B4-BE49-F238E27FC236}">
                  <a16:creationId xmlns:a16="http://schemas.microsoft.com/office/drawing/2014/main" xmlns="" id="{A085A9EF-722A-4502-9F59-F92339065134}"/>
                </a:ext>
              </a:extLst>
            </p:cNvPr>
            <p:cNvSpPr/>
            <p:nvPr/>
          </p:nvSpPr>
          <p:spPr>
            <a:xfrm>
              <a:off x="5693434" y="4266272"/>
              <a:ext cx="0" cy="2078966"/>
            </a:xfrm>
            <a:custGeom>
              <a:avLst/>
              <a:gdLst>
                <a:gd name="connsiteX0" fmla="*/ 0 w 0"/>
                <a:gd name="connsiteY0" fmla="*/ 0 h 2078966"/>
                <a:gd name="connsiteX1" fmla="*/ 0 w 0"/>
                <a:gd name="connsiteY1" fmla="*/ 2078966 h 2078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h="2078966">
                  <a:moveTo>
                    <a:pt x="0" y="0"/>
                  </a:moveTo>
                  <a:lnTo>
                    <a:pt x="0" y="2078966"/>
                  </a:lnTo>
                </a:path>
              </a:pathLst>
            </a:cu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任意多边形: 形状 34">
              <a:extLst>
                <a:ext uri="{FF2B5EF4-FFF2-40B4-BE49-F238E27FC236}">
                  <a16:creationId xmlns:a16="http://schemas.microsoft.com/office/drawing/2014/main" xmlns="" id="{37B78F51-6F69-49AB-BB58-B44211C5FB41}"/>
                </a:ext>
              </a:extLst>
            </p:cNvPr>
            <p:cNvSpPr/>
            <p:nvPr/>
          </p:nvSpPr>
          <p:spPr>
            <a:xfrm>
              <a:off x="7936302" y="4266272"/>
              <a:ext cx="0" cy="2078966"/>
            </a:xfrm>
            <a:custGeom>
              <a:avLst/>
              <a:gdLst>
                <a:gd name="connsiteX0" fmla="*/ 0 w 0"/>
                <a:gd name="connsiteY0" fmla="*/ 0 h 2078966"/>
                <a:gd name="connsiteX1" fmla="*/ 0 w 0"/>
                <a:gd name="connsiteY1" fmla="*/ 2078966 h 2078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h="2078966">
                  <a:moveTo>
                    <a:pt x="0" y="0"/>
                  </a:moveTo>
                  <a:lnTo>
                    <a:pt x="0" y="2078966"/>
                  </a:lnTo>
                </a:path>
              </a:pathLst>
            </a:cu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任意多边形: 形状 15">
              <a:extLst>
                <a:ext uri="{FF2B5EF4-FFF2-40B4-BE49-F238E27FC236}">
                  <a16:creationId xmlns:a16="http://schemas.microsoft.com/office/drawing/2014/main" xmlns="" id="{673495D5-0B9C-4384-9C07-C0099C9DD6B3}"/>
                </a:ext>
              </a:extLst>
            </p:cNvPr>
            <p:cNvSpPr/>
            <p:nvPr/>
          </p:nvSpPr>
          <p:spPr>
            <a:xfrm>
              <a:off x="3588589" y="4792483"/>
              <a:ext cx="6314536" cy="0"/>
            </a:xfrm>
            <a:custGeom>
              <a:avLst/>
              <a:gdLst>
                <a:gd name="connsiteX0" fmla="*/ 0 w 6314536"/>
                <a:gd name="connsiteY0" fmla="*/ 0 h 0"/>
                <a:gd name="connsiteX1" fmla="*/ 6314536 w 6314536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14536">
                  <a:moveTo>
                    <a:pt x="0" y="0"/>
                  </a:moveTo>
                  <a:lnTo>
                    <a:pt x="6314536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任意多边形: 形状 35">
              <a:extLst>
                <a:ext uri="{FF2B5EF4-FFF2-40B4-BE49-F238E27FC236}">
                  <a16:creationId xmlns:a16="http://schemas.microsoft.com/office/drawing/2014/main" xmlns="" id="{F1FF91D5-BB0F-4172-A025-AF73CD9E2EF3}"/>
                </a:ext>
              </a:extLst>
            </p:cNvPr>
            <p:cNvSpPr/>
            <p:nvPr/>
          </p:nvSpPr>
          <p:spPr>
            <a:xfrm>
              <a:off x="3588589" y="5356996"/>
              <a:ext cx="6314536" cy="0"/>
            </a:xfrm>
            <a:custGeom>
              <a:avLst/>
              <a:gdLst>
                <a:gd name="connsiteX0" fmla="*/ 0 w 6314536"/>
                <a:gd name="connsiteY0" fmla="*/ 0 h 0"/>
                <a:gd name="connsiteX1" fmla="*/ 6314536 w 6314536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14536">
                  <a:moveTo>
                    <a:pt x="0" y="0"/>
                  </a:moveTo>
                  <a:lnTo>
                    <a:pt x="6314536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任意多边形: 形状 38">
              <a:extLst>
                <a:ext uri="{FF2B5EF4-FFF2-40B4-BE49-F238E27FC236}">
                  <a16:creationId xmlns:a16="http://schemas.microsoft.com/office/drawing/2014/main" xmlns="" id="{B079F250-A8D9-4AE8-B79C-FBAEE0F6BFEE}"/>
                </a:ext>
              </a:extLst>
            </p:cNvPr>
            <p:cNvSpPr/>
            <p:nvPr/>
          </p:nvSpPr>
          <p:spPr>
            <a:xfrm>
              <a:off x="3588589" y="5862731"/>
              <a:ext cx="6314536" cy="0"/>
            </a:xfrm>
            <a:custGeom>
              <a:avLst/>
              <a:gdLst>
                <a:gd name="connsiteX0" fmla="*/ 0 w 6314536"/>
                <a:gd name="connsiteY0" fmla="*/ 0 h 0"/>
                <a:gd name="connsiteX1" fmla="*/ 6314536 w 6314536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14536">
                  <a:moveTo>
                    <a:pt x="0" y="0"/>
                  </a:moveTo>
                  <a:lnTo>
                    <a:pt x="6314536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67966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形 47">
            <a:extLst>
              <a:ext uri="{FF2B5EF4-FFF2-40B4-BE49-F238E27FC236}">
                <a16:creationId xmlns:a16="http://schemas.microsoft.com/office/drawing/2014/main" xmlns="" id="{FC151AC9-2991-4E64-880E-0B0D783B4A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54795" y="2483468"/>
            <a:ext cx="6521450" cy="4059982"/>
          </a:xfrm>
          <a:prstGeom prst="rect">
            <a:avLst/>
          </a:prstGeom>
        </p:spPr>
      </p:pic>
      <p:sp>
        <p:nvSpPr>
          <p:cNvPr id="29" name="Rectangle 3">
            <a:extLst>
              <a:ext uri="{FF2B5EF4-FFF2-40B4-BE49-F238E27FC236}">
                <a16:creationId xmlns:a16="http://schemas.microsoft.com/office/drawing/2014/main" xmlns="" id="{612E42B2-D02A-4B35-8F49-4CFD3386BAEC}"/>
              </a:ext>
            </a:extLst>
          </p:cNvPr>
          <p:cNvSpPr txBox="1">
            <a:spLocks noChangeArrowheads="1"/>
          </p:cNvSpPr>
          <p:nvPr/>
        </p:nvSpPr>
        <p:spPr>
          <a:xfrm>
            <a:off x="3602937" y="3229892"/>
            <a:ext cx="5049911" cy="266069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Clr>
                <a:srgbClr val="7030A0"/>
              </a:buClr>
              <a:buNone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名学生中每名学生的考试成绩由学生号和课程名共同确定，因此，待处理的原始数据是二维数据。解决该问题需要两步，其中第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步是一个迭代过程，对每名学生将其在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门课程上的成绩相加得到总成绩；第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步也是一个迭代过程，输出每名学生的总成绩。算法如下表所示。</a:t>
            </a:r>
          </a:p>
        </p:txBody>
      </p:sp>
      <p:sp>
        <p:nvSpPr>
          <p:cNvPr id="45" name="Rectangle 3">
            <a:extLst>
              <a:ext uri="{FF2B5EF4-FFF2-40B4-BE49-F238E27FC236}">
                <a16:creationId xmlns:a16="http://schemas.microsoft.com/office/drawing/2014/main" xmlns="" id="{B69475CD-0123-44C7-9CBB-447E4F636AC0}"/>
              </a:ext>
            </a:extLst>
          </p:cNvPr>
          <p:cNvSpPr txBox="1">
            <a:spLocks noChangeArrowheads="1"/>
          </p:cNvSpPr>
          <p:nvPr/>
        </p:nvSpPr>
        <p:spPr>
          <a:xfrm>
            <a:off x="3707805" y="2745814"/>
            <a:ext cx="2127999" cy="56110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Clr>
                <a:srgbClr val="7030A0"/>
              </a:buClr>
              <a:buNone/>
            </a:pP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求解思路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xmlns="" id="{A5F9A7D0-2544-44B5-A9CF-4AE21AAE2D85}"/>
              </a:ext>
            </a:extLst>
          </p:cNvPr>
          <p:cNvGrpSpPr/>
          <p:nvPr/>
        </p:nvGrpSpPr>
        <p:grpSpPr>
          <a:xfrm>
            <a:off x="964369" y="1125195"/>
            <a:ext cx="10327045" cy="904206"/>
            <a:chOff x="679948" y="1028702"/>
            <a:chExt cx="10327045" cy="904206"/>
          </a:xfrm>
        </p:grpSpPr>
        <p:sp>
          <p:nvSpPr>
            <p:cNvPr id="35" name="矩形 34">
              <a:extLst>
                <a:ext uri="{FF2B5EF4-FFF2-40B4-BE49-F238E27FC236}">
                  <a16:creationId xmlns:a16="http://schemas.microsoft.com/office/drawing/2014/main" xmlns="" id="{CBF7BD7F-4A9E-4893-AA74-0028BE9DF1AF}"/>
                </a:ext>
              </a:extLst>
            </p:cNvPr>
            <p:cNvSpPr/>
            <p:nvPr/>
          </p:nvSpPr>
          <p:spPr>
            <a:xfrm>
              <a:off x="749029" y="1070043"/>
              <a:ext cx="10205483" cy="821523"/>
            </a:xfrm>
            <a:prstGeom prst="rect">
              <a:avLst/>
            </a:prstGeom>
            <a:noFill/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流程图: 手动输入 39">
              <a:extLst>
                <a:ext uri="{FF2B5EF4-FFF2-40B4-BE49-F238E27FC236}">
                  <a16:creationId xmlns:a16="http://schemas.microsoft.com/office/drawing/2014/main" xmlns="" id="{50926464-20EF-4B69-B021-399D29E356C9}"/>
                </a:ext>
              </a:extLst>
            </p:cNvPr>
            <p:cNvSpPr/>
            <p:nvPr/>
          </p:nvSpPr>
          <p:spPr>
            <a:xfrm rot="5400000">
              <a:off x="954988" y="822740"/>
              <a:ext cx="899914" cy="1311837"/>
            </a:xfrm>
            <a:prstGeom prst="flowChartManualInput">
              <a:avLst/>
            </a:prstGeom>
            <a:solidFill>
              <a:srgbClr val="0070C0"/>
            </a:solidFill>
            <a:ln>
              <a:solidFill>
                <a:srgbClr val="4788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xmlns="" id="{C8680228-D2C3-408C-B611-205B0D8EA8AD}"/>
                </a:ext>
              </a:extLst>
            </p:cNvPr>
            <p:cNvSpPr txBox="1"/>
            <p:nvPr/>
          </p:nvSpPr>
          <p:spPr>
            <a:xfrm>
              <a:off x="679948" y="1254644"/>
              <a:ext cx="11877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【</a:t>
              </a:r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】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xmlns="" id="{4456F269-EF12-47C9-93EB-A2C33352E089}"/>
                </a:ext>
              </a:extLst>
            </p:cNvPr>
            <p:cNvSpPr txBox="1"/>
            <p:nvPr/>
          </p:nvSpPr>
          <p:spPr>
            <a:xfrm>
              <a:off x="2116402" y="1060569"/>
              <a:ext cx="865589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乙班共有</a:t>
              </a: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名学生，期末考试共考核语文、数学、英语</a:t>
              </a: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门课程，分别统计乙班每名学生在这</a:t>
              </a: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门课程上的总成绩。</a:t>
              </a:r>
            </a:p>
          </p:txBody>
        </p: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xmlns="" id="{C76D7DA6-7923-4180-B6DB-87B7275273C1}"/>
                </a:ext>
              </a:extLst>
            </p:cNvPr>
            <p:cNvGrpSpPr/>
            <p:nvPr/>
          </p:nvGrpSpPr>
          <p:grpSpPr>
            <a:xfrm>
              <a:off x="10854179" y="1033137"/>
              <a:ext cx="152814" cy="165397"/>
              <a:chOff x="10872285" y="1015031"/>
              <a:chExt cx="152814" cy="165397"/>
            </a:xfrm>
          </p:grpSpPr>
          <p:cxnSp>
            <p:nvCxnSpPr>
              <p:cNvPr id="50" name="直接连接符 49">
                <a:extLst>
                  <a:ext uri="{FF2B5EF4-FFF2-40B4-BE49-F238E27FC236}">
                    <a16:creationId xmlns:a16="http://schemas.microsoft.com/office/drawing/2014/main" xmlns="" id="{ADB0B940-AD41-4FFD-BC90-C834F4D59DA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872285" y="1020410"/>
                <a:ext cx="1528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>
                <a:extLst>
                  <a:ext uri="{FF2B5EF4-FFF2-40B4-BE49-F238E27FC236}">
                    <a16:creationId xmlns:a16="http://schemas.microsoft.com/office/drawing/2014/main" xmlns="" id="{7B7F7CE7-73BE-4E87-8F92-CC3E7E2E8A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23306" y="1015031"/>
                <a:ext cx="0" cy="16539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组合 45">
              <a:extLst>
                <a:ext uri="{FF2B5EF4-FFF2-40B4-BE49-F238E27FC236}">
                  <a16:creationId xmlns:a16="http://schemas.microsoft.com/office/drawing/2014/main" xmlns="" id="{B8BC977F-50BC-4FE9-8CCE-4BDB9148C230}"/>
                </a:ext>
              </a:extLst>
            </p:cNvPr>
            <p:cNvGrpSpPr/>
            <p:nvPr/>
          </p:nvGrpSpPr>
          <p:grpSpPr>
            <a:xfrm rot="5400000">
              <a:off x="10845743" y="1771658"/>
              <a:ext cx="157103" cy="165397"/>
              <a:chOff x="6574690" y="-3669336"/>
              <a:chExt cx="157103" cy="165397"/>
            </a:xfrm>
          </p:grpSpPr>
          <p:cxnSp>
            <p:nvCxnSpPr>
              <p:cNvPr id="47" name="直接连接符 46">
                <a:extLst>
                  <a:ext uri="{FF2B5EF4-FFF2-40B4-BE49-F238E27FC236}">
                    <a16:creationId xmlns:a16="http://schemas.microsoft.com/office/drawing/2014/main" xmlns="" id="{E9EB401D-EC5C-4C33-87F2-252D1DE001A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574690" y="-3668930"/>
                <a:ext cx="1528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xmlns="" id="{84B25E8F-9C30-432F-A020-2F06AB94846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31793" y="-3669336"/>
                <a:ext cx="0" cy="16539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23908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0ADAC2C7-004A-4FE6-8EA7-D23FAD0AAE53}"/>
              </a:ext>
            </a:extLst>
          </p:cNvPr>
          <p:cNvGrpSpPr/>
          <p:nvPr/>
        </p:nvGrpSpPr>
        <p:grpSpPr>
          <a:xfrm>
            <a:off x="1537539" y="1613140"/>
            <a:ext cx="9021193" cy="4028536"/>
            <a:chOff x="1537539" y="1613140"/>
            <a:chExt cx="9021193" cy="4028536"/>
          </a:xfrm>
        </p:grpSpPr>
        <p:sp>
          <p:nvSpPr>
            <p:cNvPr id="3" name="任意多边形: 形状 1">
              <a:extLst>
                <a:ext uri="{FF2B5EF4-FFF2-40B4-BE49-F238E27FC236}">
                  <a16:creationId xmlns:a16="http://schemas.microsoft.com/office/drawing/2014/main" xmlns="" id="{71B5749C-67BA-4A83-818F-33093CDF0D58}"/>
                </a:ext>
              </a:extLst>
            </p:cNvPr>
            <p:cNvSpPr/>
            <p:nvPr/>
          </p:nvSpPr>
          <p:spPr>
            <a:xfrm>
              <a:off x="1630392" y="1613140"/>
              <a:ext cx="8902461" cy="0"/>
            </a:xfrm>
            <a:custGeom>
              <a:avLst/>
              <a:gdLst>
                <a:gd name="connsiteX0" fmla="*/ 0 w 8902461"/>
                <a:gd name="connsiteY0" fmla="*/ 0 h 0"/>
                <a:gd name="connsiteX1" fmla="*/ 8902461 w 8902461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902461">
                  <a:moveTo>
                    <a:pt x="0" y="0"/>
                  </a:moveTo>
                  <a:lnTo>
                    <a:pt x="8902461" y="0"/>
                  </a:lnTo>
                </a:path>
              </a:pathLst>
            </a:custGeom>
            <a:noFill/>
            <a:ln w="571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任意多边形: 形状 3">
              <a:extLst>
                <a:ext uri="{FF2B5EF4-FFF2-40B4-BE49-F238E27FC236}">
                  <a16:creationId xmlns:a16="http://schemas.microsoft.com/office/drawing/2014/main" xmlns="" id="{41721F9D-7086-48A8-9964-577876A54733}"/>
                </a:ext>
              </a:extLst>
            </p:cNvPr>
            <p:cNvSpPr/>
            <p:nvPr/>
          </p:nvSpPr>
          <p:spPr>
            <a:xfrm>
              <a:off x="1630392" y="5641676"/>
              <a:ext cx="8902461" cy="0"/>
            </a:xfrm>
            <a:custGeom>
              <a:avLst/>
              <a:gdLst>
                <a:gd name="connsiteX0" fmla="*/ 0 w 8902461"/>
                <a:gd name="connsiteY0" fmla="*/ 0 h 0"/>
                <a:gd name="connsiteX1" fmla="*/ 8902461 w 8902461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902461">
                  <a:moveTo>
                    <a:pt x="0" y="0"/>
                  </a:moveTo>
                  <a:lnTo>
                    <a:pt x="8902461" y="0"/>
                  </a:lnTo>
                </a:path>
              </a:pathLst>
            </a:custGeom>
            <a:noFill/>
            <a:ln w="571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任意多边形: 形状 2">
              <a:extLst>
                <a:ext uri="{FF2B5EF4-FFF2-40B4-BE49-F238E27FC236}">
                  <a16:creationId xmlns:a16="http://schemas.microsoft.com/office/drawing/2014/main" xmlns="" id="{F0CB5488-9524-4FC2-8584-447CA9F48476}"/>
                </a:ext>
              </a:extLst>
            </p:cNvPr>
            <p:cNvSpPr/>
            <p:nvPr/>
          </p:nvSpPr>
          <p:spPr>
            <a:xfrm>
              <a:off x="2337758" y="1621766"/>
              <a:ext cx="0" cy="4019909"/>
            </a:xfrm>
            <a:custGeom>
              <a:avLst/>
              <a:gdLst>
                <a:gd name="connsiteX0" fmla="*/ 0 w 0"/>
                <a:gd name="connsiteY0" fmla="*/ 0 h 4019909"/>
                <a:gd name="connsiteX1" fmla="*/ 0 w 0"/>
                <a:gd name="connsiteY1" fmla="*/ 4019909 h 40199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h="4019909">
                  <a:moveTo>
                    <a:pt x="0" y="0"/>
                  </a:moveTo>
                  <a:lnTo>
                    <a:pt x="0" y="4019909"/>
                  </a:lnTo>
                </a:path>
              </a:pathLst>
            </a:cu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任意多边形: 形状 4">
              <a:extLst>
                <a:ext uri="{FF2B5EF4-FFF2-40B4-BE49-F238E27FC236}">
                  <a16:creationId xmlns:a16="http://schemas.microsoft.com/office/drawing/2014/main" xmlns="" id="{8F38DFF3-28B0-4683-A918-13903A691A8E}"/>
                </a:ext>
              </a:extLst>
            </p:cNvPr>
            <p:cNvSpPr/>
            <p:nvPr/>
          </p:nvSpPr>
          <p:spPr>
            <a:xfrm>
              <a:off x="1630392" y="2562045"/>
              <a:ext cx="8928340" cy="0"/>
            </a:xfrm>
            <a:custGeom>
              <a:avLst/>
              <a:gdLst>
                <a:gd name="connsiteX0" fmla="*/ 0 w 8928340"/>
                <a:gd name="connsiteY0" fmla="*/ 0 h 0"/>
                <a:gd name="connsiteX1" fmla="*/ 8928340 w 8928340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928340">
                  <a:moveTo>
                    <a:pt x="0" y="0"/>
                  </a:moveTo>
                  <a:lnTo>
                    <a:pt x="892834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任意多边形: 形状 6">
              <a:extLst>
                <a:ext uri="{FF2B5EF4-FFF2-40B4-BE49-F238E27FC236}">
                  <a16:creationId xmlns:a16="http://schemas.microsoft.com/office/drawing/2014/main" xmlns="" id="{DAEDE772-DB74-4862-97C7-798BDED26C37}"/>
                </a:ext>
              </a:extLst>
            </p:cNvPr>
            <p:cNvSpPr/>
            <p:nvPr/>
          </p:nvSpPr>
          <p:spPr>
            <a:xfrm>
              <a:off x="1630392" y="4692769"/>
              <a:ext cx="8928340" cy="0"/>
            </a:xfrm>
            <a:custGeom>
              <a:avLst/>
              <a:gdLst>
                <a:gd name="connsiteX0" fmla="*/ 0 w 8928340"/>
                <a:gd name="connsiteY0" fmla="*/ 0 h 0"/>
                <a:gd name="connsiteX1" fmla="*/ 8928340 w 8928340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928340">
                  <a:moveTo>
                    <a:pt x="0" y="0"/>
                  </a:moveTo>
                  <a:lnTo>
                    <a:pt x="892834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2F99FBD9-B37E-47E2-8E09-833B18AC9C2E}"/>
                </a:ext>
              </a:extLst>
            </p:cNvPr>
            <p:cNvSpPr txBox="1"/>
            <p:nvPr/>
          </p:nvSpPr>
          <p:spPr>
            <a:xfrm>
              <a:off x="1537539" y="1856760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步骤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xmlns="" id="{95B0B334-D3B3-4889-9486-215A83F1D9D0}"/>
                </a:ext>
              </a:extLst>
            </p:cNvPr>
            <p:cNvSpPr txBox="1"/>
            <p:nvPr/>
          </p:nvSpPr>
          <p:spPr>
            <a:xfrm>
              <a:off x="5467462" y="1869547"/>
              <a:ext cx="11849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处     理</a:t>
              </a: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xmlns="" id="{876A1B26-933B-43E7-9BC6-33605BB537A8}"/>
                </a:ext>
              </a:extLst>
            </p:cNvPr>
            <p:cNvSpPr txBox="1"/>
            <p:nvPr/>
          </p:nvSpPr>
          <p:spPr>
            <a:xfrm>
              <a:off x="1702229" y="339657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xmlns="" id="{FDF8E2D9-9A51-47C1-BD80-9B2384C5E043}"/>
                </a:ext>
              </a:extLst>
            </p:cNvPr>
            <p:cNvSpPr txBox="1"/>
            <p:nvPr/>
          </p:nvSpPr>
          <p:spPr>
            <a:xfrm>
              <a:off x="1688695" y="4946983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xmlns="" id="{F6CC2180-1299-45D6-AC65-3C69FCA07BC6}"/>
                </a:ext>
              </a:extLst>
            </p:cNvPr>
            <p:cNvGrpSpPr/>
            <p:nvPr/>
          </p:nvGrpSpPr>
          <p:grpSpPr>
            <a:xfrm>
              <a:off x="2417435" y="2475100"/>
              <a:ext cx="7810151" cy="2217669"/>
              <a:chOff x="2417435" y="1284656"/>
              <a:chExt cx="7810151" cy="2217669"/>
            </a:xfrm>
          </p:grpSpPr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id="{7E9D43D4-8384-474E-B662-0ACEDED6A715}"/>
                  </a:ext>
                </a:extLst>
              </p:cNvPr>
              <p:cNvSpPr txBox="1"/>
              <p:nvPr/>
            </p:nvSpPr>
            <p:spPr>
              <a:xfrm>
                <a:off x="2417435" y="1284656"/>
                <a:ext cx="7810151" cy="1754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令第</a:t>
                </a:r>
                <a:r>
                  <a:rPr lang="en-US" altLang="zh-CN" sz="24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名学生在语文、数学、英语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门课程上的成绩分别为</a:t>
                </a:r>
                <a:endPara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取值范围事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到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进行如下操作：</a:t>
                </a:r>
                <a:endPara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4" name="对象 13">
                <a:extLst>
                  <a:ext uri="{FF2B5EF4-FFF2-40B4-BE49-F238E27FC236}">
                    <a16:creationId xmlns:a16="http://schemas.microsoft.com/office/drawing/2014/main" xmlns="" id="{38C6B99D-2DFF-4AE4-AB39-B7EC2F51E702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511400" y="1879679"/>
              <a:ext cx="3777635" cy="557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3" name="Equation" r:id="rId3" imgW="1549080" imgH="228600" progId="Equation.DSMT4">
                      <p:embed/>
                    </p:oleObj>
                  </mc:Choice>
                  <mc:Fallback>
                    <p:oleObj name="Equation" r:id="rId3" imgW="1549080" imgH="228600" progId="Equation.DSMT4">
                      <p:embed/>
                      <p:pic>
                        <p:nvPicPr>
                          <p:cNvPr id="8" name="对象 7">
                            <a:extLst>
                              <a:ext uri="{FF2B5EF4-FFF2-40B4-BE49-F238E27FC236}">
                                <a16:creationId xmlns:a16="http://schemas.microsoft.com/office/drawing/2014/main" xmlns="" id="{38C6B99D-2DFF-4AE4-AB39-B7EC2F51E70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511400" y="1879679"/>
                            <a:ext cx="3777635" cy="55735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>
                <a:extLst>
                  <a:ext uri="{FF2B5EF4-FFF2-40B4-BE49-F238E27FC236}">
                    <a16:creationId xmlns:a16="http://schemas.microsoft.com/office/drawing/2014/main" xmlns="" id="{CC46903B-8F01-49D1-9F00-ABA0CFABE73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24230732"/>
                  </p:ext>
                </p:extLst>
              </p:nvPr>
            </p:nvGraphicFramePr>
            <p:xfrm>
              <a:off x="3137978" y="2945112"/>
              <a:ext cx="4768850" cy="557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4" name="Equation" r:id="rId5" imgW="1955520" imgH="228600" progId="Equation.DSMT4">
                      <p:embed/>
                    </p:oleObj>
                  </mc:Choice>
                  <mc:Fallback>
                    <p:oleObj name="Equation" r:id="rId5" imgW="1955520" imgH="228600" progId="Equation.DSMT4">
                      <p:embed/>
                      <p:pic>
                        <p:nvPicPr>
                          <p:cNvPr id="17" name="对象 16">
                            <a:extLst>
                              <a:ext uri="{FF2B5EF4-FFF2-40B4-BE49-F238E27FC236}">
                                <a16:creationId xmlns:a16="http://schemas.microsoft.com/office/drawing/2014/main" xmlns="" id="{CC46903B-8F01-49D1-9F00-ABA0CFABE73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137978" y="2945112"/>
                            <a:ext cx="4768850" cy="5572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xmlns="" id="{4A952FAB-A07B-4881-8C6E-3E936AC43840}"/>
                </a:ext>
              </a:extLst>
            </p:cNvPr>
            <p:cNvGrpSpPr/>
            <p:nvPr/>
          </p:nvGrpSpPr>
          <p:grpSpPr>
            <a:xfrm>
              <a:off x="2579525" y="4770422"/>
              <a:ext cx="7545655" cy="646331"/>
              <a:chOff x="1889504" y="5372696"/>
              <a:chExt cx="7545655" cy="646331"/>
            </a:xfrm>
          </p:grpSpPr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xmlns="" id="{4A6C6D62-C236-4AF7-B36F-CC02B853939E}"/>
                  </a:ext>
                </a:extLst>
              </p:cNvPr>
              <p:cNvSpPr txBox="1"/>
              <p:nvPr/>
            </p:nvSpPr>
            <p:spPr>
              <a:xfrm>
                <a:off x="1889504" y="5372696"/>
                <a:ext cx="754565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将每名学生的总成绩 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输出，</a:t>
                </a:r>
                <a:r>
                  <a:rPr lang="en-US" altLang="zh-CN" sz="24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到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</a:t>
                </a:r>
              </a:p>
            </p:txBody>
          </p:sp>
          <p:graphicFrame>
            <p:nvGraphicFramePr>
              <p:cNvPr id="18" name="对象 17">
                <a:extLst>
                  <a:ext uri="{FF2B5EF4-FFF2-40B4-BE49-F238E27FC236}">
                    <a16:creationId xmlns:a16="http://schemas.microsoft.com/office/drawing/2014/main" xmlns="" id="{0E621782-D0BF-41B4-8977-8356F524A34F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802527" y="5521758"/>
              <a:ext cx="720664" cy="463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5" name="Equation" r:id="rId7" imgW="355320" imgH="228600" progId="Equation.DSMT4">
                      <p:embed/>
                    </p:oleObj>
                  </mc:Choice>
                  <mc:Fallback>
                    <p:oleObj name="Equation" r:id="rId7" imgW="355320" imgH="228600" progId="Equation.DSMT4">
                      <p:embed/>
                      <p:pic>
                        <p:nvPicPr>
                          <p:cNvPr id="16" name="对象 15">
                            <a:extLst>
                              <a:ext uri="{FF2B5EF4-FFF2-40B4-BE49-F238E27FC236}">
                                <a16:creationId xmlns:a16="http://schemas.microsoft.com/office/drawing/2014/main" xmlns="" id="{0E621782-D0BF-41B4-8977-8356F524A34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802527" y="5521758"/>
                            <a:ext cx="720664" cy="46328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042775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形 47">
            <a:extLst>
              <a:ext uri="{FF2B5EF4-FFF2-40B4-BE49-F238E27FC236}">
                <a16:creationId xmlns:a16="http://schemas.microsoft.com/office/drawing/2014/main" xmlns="" id="{FC151AC9-2991-4E64-880E-0B0D783B4A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31198" y="3884368"/>
            <a:ext cx="8953421" cy="2827884"/>
          </a:xfrm>
          <a:prstGeom prst="rect">
            <a:avLst/>
          </a:prstGeom>
        </p:spPr>
      </p:pic>
      <p:sp>
        <p:nvSpPr>
          <p:cNvPr id="29" name="Rectangle 3">
            <a:extLst>
              <a:ext uri="{FF2B5EF4-FFF2-40B4-BE49-F238E27FC236}">
                <a16:creationId xmlns:a16="http://schemas.microsoft.com/office/drawing/2014/main" xmlns="" id="{612E42B2-D02A-4B35-8F49-4CFD3386BAEC}"/>
              </a:ext>
            </a:extLst>
          </p:cNvPr>
          <p:cNvSpPr txBox="1">
            <a:spLocks noChangeArrowheads="1"/>
          </p:cNvSpPr>
          <p:nvPr/>
        </p:nvSpPr>
        <p:spPr>
          <a:xfrm>
            <a:off x="1674574" y="4172296"/>
            <a:ext cx="6465573" cy="262545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类型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定了数组中每一个元素的类型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94EEFAFC-0FD7-47B0-A441-1FF7FD926D9B}"/>
              </a:ext>
            </a:extLst>
          </p:cNvPr>
          <p:cNvGrpSpPr/>
          <p:nvPr/>
        </p:nvGrpSpPr>
        <p:grpSpPr>
          <a:xfrm>
            <a:off x="515938" y="907677"/>
            <a:ext cx="6131750" cy="461665"/>
            <a:chOff x="515938" y="1091211"/>
            <a:chExt cx="6131750" cy="461665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xmlns="" id="{BBA1493D-FE04-4F90-B203-5F3A10D60D9E}"/>
                </a:ext>
              </a:extLst>
            </p:cNvPr>
            <p:cNvGrpSpPr/>
            <p:nvPr/>
          </p:nvGrpSpPr>
          <p:grpSpPr>
            <a:xfrm>
              <a:off x="515938" y="1155664"/>
              <a:ext cx="406408" cy="335423"/>
              <a:chOff x="3433308" y="2097229"/>
              <a:chExt cx="866296" cy="714983"/>
            </a:xfrm>
          </p:grpSpPr>
          <p:sp>
            <p:nvSpPr>
              <p:cNvPr id="25" name="平行四边形 24">
                <a:extLst>
                  <a:ext uri="{FF2B5EF4-FFF2-40B4-BE49-F238E27FC236}">
                    <a16:creationId xmlns:a16="http://schemas.microsoft.com/office/drawing/2014/main" xmlns="" id="{1DA8B904-E4F0-45B6-9751-F4F15E43FBF9}"/>
                  </a:ext>
                </a:extLst>
              </p:cNvPr>
              <p:cNvSpPr/>
              <p:nvPr/>
            </p:nvSpPr>
            <p:spPr>
              <a:xfrm flipH="1">
                <a:off x="3433308" y="213935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平行四边形 25">
                <a:extLst>
                  <a:ext uri="{FF2B5EF4-FFF2-40B4-BE49-F238E27FC236}">
                    <a16:creationId xmlns:a16="http://schemas.microsoft.com/office/drawing/2014/main" xmlns="" id="{6B5B638E-FCBC-4139-8121-82AE5D5FB689}"/>
                  </a:ext>
                </a:extLst>
              </p:cNvPr>
              <p:cNvSpPr/>
              <p:nvPr/>
            </p:nvSpPr>
            <p:spPr>
              <a:xfrm flipH="1">
                <a:off x="3525325" y="250166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平行四边形 31">
                <a:extLst>
                  <a:ext uri="{FF2B5EF4-FFF2-40B4-BE49-F238E27FC236}">
                    <a16:creationId xmlns:a16="http://schemas.microsoft.com/office/drawing/2014/main" xmlns="" id="{64AF0F13-E5CE-4BA8-BF9A-7400046E3741}"/>
                  </a:ext>
                </a:extLst>
              </p:cNvPr>
              <p:cNvSpPr/>
              <p:nvPr/>
            </p:nvSpPr>
            <p:spPr>
              <a:xfrm flipH="1">
                <a:off x="3794779" y="213935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平行四边形 33">
                <a:extLst>
                  <a:ext uri="{FF2B5EF4-FFF2-40B4-BE49-F238E27FC236}">
                    <a16:creationId xmlns:a16="http://schemas.microsoft.com/office/drawing/2014/main" xmlns="" id="{85F374FE-F1D8-4357-8D8C-76A92C181149}"/>
                  </a:ext>
                </a:extLst>
              </p:cNvPr>
              <p:cNvSpPr/>
              <p:nvPr/>
            </p:nvSpPr>
            <p:spPr>
              <a:xfrm flipH="1">
                <a:off x="3886796" y="250166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平行四边形 35">
                <a:extLst>
                  <a:ext uri="{FF2B5EF4-FFF2-40B4-BE49-F238E27FC236}">
                    <a16:creationId xmlns:a16="http://schemas.microsoft.com/office/drawing/2014/main" xmlns="" id="{F8B19A9F-4EF9-4640-9DBC-3D5B7C18DA68}"/>
                  </a:ext>
                </a:extLst>
              </p:cNvPr>
              <p:cNvSpPr/>
              <p:nvPr/>
            </p:nvSpPr>
            <p:spPr>
              <a:xfrm flipH="1">
                <a:off x="3467396" y="209723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平行四边形 36">
                <a:extLst>
                  <a:ext uri="{FF2B5EF4-FFF2-40B4-BE49-F238E27FC236}">
                    <a16:creationId xmlns:a16="http://schemas.microsoft.com/office/drawing/2014/main" xmlns="" id="{2235A6A8-D218-4E66-A219-ACA2C7D70A36}"/>
                  </a:ext>
                </a:extLst>
              </p:cNvPr>
              <p:cNvSpPr/>
              <p:nvPr/>
            </p:nvSpPr>
            <p:spPr>
              <a:xfrm flipH="1">
                <a:off x="3559413" y="245954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平行四边形 37">
                <a:extLst>
                  <a:ext uri="{FF2B5EF4-FFF2-40B4-BE49-F238E27FC236}">
                    <a16:creationId xmlns:a16="http://schemas.microsoft.com/office/drawing/2014/main" xmlns="" id="{0330138A-F5E7-488F-95C5-A76AEBE33F86}"/>
                  </a:ext>
                </a:extLst>
              </p:cNvPr>
              <p:cNvSpPr/>
              <p:nvPr/>
            </p:nvSpPr>
            <p:spPr>
              <a:xfrm flipH="1">
                <a:off x="3828868" y="2097229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平行四边形 38">
                <a:extLst>
                  <a:ext uri="{FF2B5EF4-FFF2-40B4-BE49-F238E27FC236}">
                    <a16:creationId xmlns:a16="http://schemas.microsoft.com/office/drawing/2014/main" xmlns="" id="{B39FCDE0-D252-4032-B037-9B0F731D0F7E}"/>
                  </a:ext>
                </a:extLst>
              </p:cNvPr>
              <p:cNvSpPr/>
              <p:nvPr/>
            </p:nvSpPr>
            <p:spPr>
              <a:xfrm flipH="1">
                <a:off x="3920880" y="245954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xmlns="" id="{E30E48EE-C670-4A01-A609-AAF7D392ADB6}"/>
                </a:ext>
              </a:extLst>
            </p:cNvPr>
            <p:cNvSpPr txBox="1"/>
            <p:nvPr/>
          </p:nvSpPr>
          <p:spPr>
            <a:xfrm>
              <a:off x="981504" y="1091211"/>
              <a:ext cx="56661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用</a:t>
              </a: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++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提供的二维数组存储二维数据</a:t>
              </a: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xmlns="" id="{E926675D-6372-4CEA-A85B-18D736D98191}"/>
              </a:ext>
            </a:extLst>
          </p:cNvPr>
          <p:cNvGrpSpPr/>
          <p:nvPr/>
        </p:nvGrpSpPr>
        <p:grpSpPr>
          <a:xfrm>
            <a:off x="1031199" y="1542005"/>
            <a:ext cx="9756302" cy="2115595"/>
            <a:chOff x="4188196" y="2127479"/>
            <a:chExt cx="3910692" cy="3650794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xmlns="" id="{74F5A7BF-4E0E-44A1-B7F1-53E7D1F673E0}"/>
                </a:ext>
              </a:extLst>
            </p:cNvPr>
            <p:cNvGrpSpPr/>
            <p:nvPr/>
          </p:nvGrpSpPr>
          <p:grpSpPr>
            <a:xfrm>
              <a:off x="4188196" y="2127479"/>
              <a:ext cx="3910692" cy="3650794"/>
              <a:chOff x="4188196" y="2127479"/>
              <a:chExt cx="3910692" cy="3650794"/>
            </a:xfrm>
          </p:grpSpPr>
          <p:sp>
            <p:nvSpPr>
              <p:cNvPr id="46" name="任意多边形 93">
                <a:extLst>
                  <a:ext uri="{FF2B5EF4-FFF2-40B4-BE49-F238E27FC236}">
                    <a16:creationId xmlns:a16="http://schemas.microsoft.com/office/drawing/2014/main" xmlns="" id="{054C73B3-FEE2-4FC8-BA04-B330A5785312}"/>
                  </a:ext>
                </a:extLst>
              </p:cNvPr>
              <p:cNvSpPr/>
              <p:nvPr/>
            </p:nvSpPr>
            <p:spPr>
              <a:xfrm flipH="1" flipV="1">
                <a:off x="7777063" y="5461228"/>
                <a:ext cx="321825" cy="317045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矩形: 圆角 46">
                <a:extLst>
                  <a:ext uri="{FF2B5EF4-FFF2-40B4-BE49-F238E27FC236}">
                    <a16:creationId xmlns:a16="http://schemas.microsoft.com/office/drawing/2014/main" xmlns="" id="{F28E6761-54FC-453B-A67B-E51D2BFB9A47}"/>
                  </a:ext>
                </a:extLst>
              </p:cNvPr>
              <p:cNvSpPr/>
              <p:nvPr/>
            </p:nvSpPr>
            <p:spPr>
              <a:xfrm>
                <a:off x="4267200" y="2209801"/>
                <a:ext cx="3734346" cy="3486150"/>
              </a:xfrm>
              <a:prstGeom prst="roundRect">
                <a:avLst>
                  <a:gd name="adj" fmla="val 1939"/>
                </a:avLst>
              </a:pr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任意多边形 93">
                <a:extLst>
                  <a:ext uri="{FF2B5EF4-FFF2-40B4-BE49-F238E27FC236}">
                    <a16:creationId xmlns:a16="http://schemas.microsoft.com/office/drawing/2014/main" xmlns="" id="{FCA5037F-65E9-4A1E-BD03-8B4602D7F3E8}"/>
                  </a:ext>
                </a:extLst>
              </p:cNvPr>
              <p:cNvSpPr/>
              <p:nvPr/>
            </p:nvSpPr>
            <p:spPr>
              <a:xfrm rot="16200000" flipH="1" flipV="1">
                <a:off x="7774673" y="2129869"/>
                <a:ext cx="321825" cy="317045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任意多边形 93">
                <a:extLst>
                  <a:ext uri="{FF2B5EF4-FFF2-40B4-BE49-F238E27FC236}">
                    <a16:creationId xmlns:a16="http://schemas.microsoft.com/office/drawing/2014/main" xmlns="" id="{46052271-85FB-4B10-A601-CA86434B6041}"/>
                  </a:ext>
                </a:extLst>
              </p:cNvPr>
              <p:cNvSpPr/>
              <p:nvPr/>
            </p:nvSpPr>
            <p:spPr>
              <a:xfrm rot="10800000" flipH="1" flipV="1">
                <a:off x="4188196" y="2129438"/>
                <a:ext cx="321825" cy="317045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任意多边形 93">
                <a:extLst>
                  <a:ext uri="{FF2B5EF4-FFF2-40B4-BE49-F238E27FC236}">
                    <a16:creationId xmlns:a16="http://schemas.microsoft.com/office/drawing/2014/main" xmlns="" id="{8D7B3083-69D1-4E09-B373-26525E86D9FE}"/>
                  </a:ext>
                </a:extLst>
              </p:cNvPr>
              <p:cNvSpPr/>
              <p:nvPr/>
            </p:nvSpPr>
            <p:spPr>
              <a:xfrm rot="5400000" flipH="1" flipV="1">
                <a:off x="4185924" y="5458838"/>
                <a:ext cx="321825" cy="317045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xmlns="" id="{C03C348C-8BD8-424A-93D5-F2EFF1F45435}"/>
                </a:ext>
              </a:extLst>
            </p:cNvPr>
            <p:cNvCxnSpPr/>
            <p:nvPr/>
          </p:nvCxnSpPr>
          <p:spPr>
            <a:xfrm>
              <a:off x="4563555" y="2148488"/>
              <a:ext cx="311616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xmlns="" id="{73BE4E6A-58F0-4A3A-8A97-80459143D2EA}"/>
                </a:ext>
              </a:extLst>
            </p:cNvPr>
            <p:cNvCxnSpPr/>
            <p:nvPr/>
          </p:nvCxnSpPr>
          <p:spPr>
            <a:xfrm>
              <a:off x="4585815" y="5759223"/>
              <a:ext cx="311616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xmlns="" id="{441FD1F2-8DC2-460A-9D63-0E976561F76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07548" y="2543175"/>
              <a:ext cx="1" cy="2828925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xmlns="" id="{4FD1B8FE-5E31-4930-A977-616DCCDA378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068040" y="2562290"/>
              <a:ext cx="1" cy="2828925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>
            <a:extLst>
              <a:ext uri="{FF2B5EF4-FFF2-40B4-BE49-F238E27FC236}">
                <a16:creationId xmlns:a16="http://schemas.microsoft.com/office/drawing/2014/main" xmlns="" id="{9E8986E7-9D8C-474B-9662-195A5A959A3C}"/>
              </a:ext>
            </a:extLst>
          </p:cNvPr>
          <p:cNvSpPr txBox="1"/>
          <p:nvPr/>
        </p:nvSpPr>
        <p:spPr>
          <a:xfrm>
            <a:off x="2065296" y="1675210"/>
            <a:ext cx="802982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二维数据的存储问题，可以使用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++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供的二维数组。二维数组的定义形式为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类型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&l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组名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[&l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量表达式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&gt;][&l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量表达式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&gt;];</a:t>
            </a:r>
          </a:p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481742D8-F4C0-445F-8D20-85C9F585C3D5}"/>
              </a:ext>
            </a:extLst>
          </p:cNvPr>
          <p:cNvSpPr/>
          <p:nvPr/>
        </p:nvSpPr>
        <p:spPr>
          <a:xfrm>
            <a:off x="1674574" y="4774060"/>
            <a:ext cx="7817296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量表达式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&gt;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量表达式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&gt;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表示所存储的二维数据的行数和列数、必须是整型常量、整型符号常量或枚举常量。</a:t>
            </a:r>
          </a:p>
        </p:txBody>
      </p:sp>
    </p:spTree>
    <p:extLst>
      <p:ext uri="{BB962C8B-B14F-4D97-AF65-F5344CB8AC3E}">
        <p14:creationId xmlns:p14="http://schemas.microsoft.com/office/powerpoint/2010/main" val="398720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52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形 47">
            <a:extLst>
              <a:ext uri="{FF2B5EF4-FFF2-40B4-BE49-F238E27FC236}">
                <a16:creationId xmlns:a16="http://schemas.microsoft.com/office/drawing/2014/main" xmlns="" id="{FC151AC9-2991-4E64-880E-0B0D783B4A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86610" y="1918373"/>
            <a:ext cx="5526156" cy="4059982"/>
          </a:xfrm>
          <a:prstGeom prst="rect">
            <a:avLst/>
          </a:prstGeom>
        </p:spPr>
      </p:pic>
      <p:sp>
        <p:nvSpPr>
          <p:cNvPr id="29" name="Rectangle 3">
            <a:extLst>
              <a:ext uri="{FF2B5EF4-FFF2-40B4-BE49-F238E27FC236}">
                <a16:creationId xmlns:a16="http://schemas.microsoft.com/office/drawing/2014/main" xmlns="" id="{612E42B2-D02A-4B35-8F49-4CFD3386BAEC}"/>
              </a:ext>
            </a:extLst>
          </p:cNvPr>
          <p:cNvSpPr txBox="1">
            <a:spLocks noChangeArrowheads="1"/>
          </p:cNvSpPr>
          <p:nvPr/>
        </p:nvSpPr>
        <p:spPr>
          <a:xfrm>
            <a:off x="3309731" y="2435088"/>
            <a:ext cx="4114799" cy="259339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Clr>
                <a:srgbClr val="7030A0"/>
              </a:buClr>
              <a:buNone/>
            </a:pP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 score[2][3]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Clr>
                <a:srgbClr val="7030A0"/>
              </a:buClr>
              <a:buNone/>
            </a:pP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Clr>
                <a:srgbClr val="7030A0"/>
              </a:buClr>
              <a:buNone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Clr>
                <a:srgbClr val="7030A0"/>
              </a:buClr>
              <a:buNone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Clr>
                <a:srgbClr val="7030A0"/>
              </a:buClr>
              <a:buNone/>
            </a:pP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st int ROW = 2, COL = 3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Clr>
                <a:srgbClr val="7030A0"/>
              </a:buClr>
              <a:buNone/>
            </a:pP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 score[ROW][COL]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Clr>
                <a:srgbClr val="7030A0"/>
              </a:buClr>
              <a:buNone/>
            </a:pP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xmlns="" id="{694B01CD-4428-45ED-A6D0-F2CF4275364B}"/>
              </a:ext>
            </a:extLst>
          </p:cNvPr>
          <p:cNvGrpSpPr/>
          <p:nvPr/>
        </p:nvGrpSpPr>
        <p:grpSpPr>
          <a:xfrm>
            <a:off x="679948" y="1028702"/>
            <a:ext cx="10996114" cy="539885"/>
            <a:chOff x="679948" y="1028702"/>
            <a:chExt cx="10996114" cy="539885"/>
          </a:xfrm>
        </p:grpSpPr>
        <p:sp>
          <p:nvSpPr>
            <p:cNvPr id="27" name="矩形 26">
              <a:extLst>
                <a:ext uri="{FF2B5EF4-FFF2-40B4-BE49-F238E27FC236}">
                  <a16:creationId xmlns:a16="http://schemas.microsoft.com/office/drawing/2014/main" xmlns="" id="{A502DCA3-6C7B-4DE6-8F31-6A1F7ACF7006}"/>
                </a:ext>
              </a:extLst>
            </p:cNvPr>
            <p:cNvSpPr/>
            <p:nvPr/>
          </p:nvSpPr>
          <p:spPr>
            <a:xfrm>
              <a:off x="749029" y="1070043"/>
              <a:ext cx="10205483" cy="437745"/>
            </a:xfrm>
            <a:prstGeom prst="rect">
              <a:avLst/>
            </a:prstGeom>
            <a:noFill/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流程图: 手动输入 27">
              <a:extLst>
                <a:ext uri="{FF2B5EF4-FFF2-40B4-BE49-F238E27FC236}">
                  <a16:creationId xmlns:a16="http://schemas.microsoft.com/office/drawing/2014/main" xmlns="" id="{F3A73FE8-4BED-4877-BFC1-DD4C2A891F33}"/>
                </a:ext>
              </a:extLst>
            </p:cNvPr>
            <p:cNvSpPr/>
            <p:nvPr/>
          </p:nvSpPr>
          <p:spPr>
            <a:xfrm rot="5400000">
              <a:off x="1135003" y="642726"/>
              <a:ext cx="539885" cy="1311837"/>
            </a:xfrm>
            <a:prstGeom prst="flowChartManualInput">
              <a:avLst/>
            </a:prstGeom>
            <a:solidFill>
              <a:srgbClr val="0070C0"/>
            </a:solidFill>
            <a:ln>
              <a:solidFill>
                <a:srgbClr val="4788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xmlns="" id="{EB7AC5B5-E21F-4411-B7A1-666596D59722}"/>
                </a:ext>
              </a:extLst>
            </p:cNvPr>
            <p:cNvSpPr txBox="1"/>
            <p:nvPr/>
          </p:nvSpPr>
          <p:spPr>
            <a:xfrm>
              <a:off x="679948" y="1075307"/>
              <a:ext cx="11877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【</a:t>
              </a:r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】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xmlns="" id="{09074E22-F355-46D6-BA93-27EB36183D86}"/>
                </a:ext>
              </a:extLst>
            </p:cNvPr>
            <p:cNvSpPr txBox="1"/>
            <p:nvPr/>
          </p:nvSpPr>
          <p:spPr>
            <a:xfrm>
              <a:off x="2116401" y="1060569"/>
              <a:ext cx="95596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如果要存储</a:t>
              </a: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名学生</a:t>
              </a: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门课程的成绩，就可以定义一个二维数组：</a:t>
              </a:r>
            </a:p>
          </p:txBody>
        </p: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xmlns="" id="{9346E6FE-E26E-4251-B852-F58BE2B7F4D7}"/>
                </a:ext>
              </a:extLst>
            </p:cNvPr>
            <p:cNvGrpSpPr/>
            <p:nvPr/>
          </p:nvGrpSpPr>
          <p:grpSpPr>
            <a:xfrm>
              <a:off x="10854179" y="1033137"/>
              <a:ext cx="152814" cy="165397"/>
              <a:chOff x="10872285" y="1015031"/>
              <a:chExt cx="152814" cy="165397"/>
            </a:xfrm>
          </p:grpSpPr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xmlns="" id="{CCD2E9E5-3F54-4E8B-B724-092752BA845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872285" y="1020410"/>
                <a:ext cx="1528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xmlns="" id="{E2070238-FCF2-4E98-94C0-B14919A0C4C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23306" y="1015031"/>
                <a:ext cx="0" cy="16539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xmlns="" id="{F09033D1-E306-4CF9-9216-CC538E99DCC0}"/>
                </a:ext>
              </a:extLst>
            </p:cNvPr>
            <p:cNvGrpSpPr/>
            <p:nvPr/>
          </p:nvGrpSpPr>
          <p:grpSpPr>
            <a:xfrm rot="5400000">
              <a:off x="10838576" y="1375090"/>
              <a:ext cx="157104" cy="165397"/>
              <a:chOff x="6178122" y="-3662170"/>
              <a:chExt cx="157104" cy="165397"/>
            </a:xfrm>
          </p:grpSpPr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xmlns="" id="{1E191762-EF40-4E3B-88F3-8E10861426B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78122" y="-3661763"/>
                <a:ext cx="1528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>
                <a:extLst>
                  <a:ext uri="{FF2B5EF4-FFF2-40B4-BE49-F238E27FC236}">
                    <a16:creationId xmlns:a16="http://schemas.microsoft.com/office/drawing/2014/main" xmlns="" id="{CB40C066-AA6A-4362-8F61-8E52A837CA8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35226" y="-3662170"/>
                <a:ext cx="0" cy="16539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073282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>
            <a:extLst>
              <a:ext uri="{FF2B5EF4-FFF2-40B4-BE49-F238E27FC236}">
                <a16:creationId xmlns:a16="http://schemas.microsoft.com/office/drawing/2014/main" xmlns="" id="{1CF5272C-61EA-4BA6-82C3-D2C8BC9DBDDA}"/>
              </a:ext>
            </a:extLst>
          </p:cNvPr>
          <p:cNvGrpSpPr/>
          <p:nvPr/>
        </p:nvGrpSpPr>
        <p:grpSpPr>
          <a:xfrm>
            <a:off x="606794" y="833583"/>
            <a:ext cx="10490119" cy="967021"/>
            <a:chOff x="679946" y="950401"/>
            <a:chExt cx="10490119" cy="967021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xmlns="" id="{15F57B23-EF33-48D4-837C-EC48F08E9583}"/>
                </a:ext>
              </a:extLst>
            </p:cNvPr>
            <p:cNvSpPr txBox="1"/>
            <p:nvPr/>
          </p:nvSpPr>
          <p:spPr>
            <a:xfrm>
              <a:off x="679946" y="1230305"/>
              <a:ext cx="118776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xmlns="" id="{24A16E77-BFB8-4B9F-96F7-EE8A63046BF1}"/>
                </a:ext>
              </a:extLst>
            </p:cNvPr>
            <p:cNvSpPr txBox="1"/>
            <p:nvPr/>
          </p:nvSpPr>
          <p:spPr>
            <a:xfrm>
              <a:off x="960774" y="999472"/>
              <a:ext cx="9018759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二维数组初始化</a:t>
              </a:r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xmlns="" id="{55884969-4576-4B5A-B689-E5582AA5F83C}"/>
                </a:ext>
              </a:extLst>
            </p:cNvPr>
            <p:cNvGrpSpPr/>
            <p:nvPr/>
          </p:nvGrpSpPr>
          <p:grpSpPr>
            <a:xfrm>
              <a:off x="11017251" y="950401"/>
              <a:ext cx="152814" cy="165397"/>
              <a:chOff x="6181413" y="1023323"/>
              <a:chExt cx="152814" cy="165397"/>
            </a:xfrm>
          </p:grpSpPr>
          <p:cxnSp>
            <p:nvCxnSpPr>
              <p:cNvPr id="7" name="直接连接符 6">
                <a:extLst>
                  <a:ext uri="{FF2B5EF4-FFF2-40B4-BE49-F238E27FC236}">
                    <a16:creationId xmlns:a16="http://schemas.microsoft.com/office/drawing/2014/main" xmlns="" id="{60B63927-2A9B-407A-86BE-69D08DE8F4E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81413" y="1028702"/>
                <a:ext cx="152814" cy="0"/>
              </a:xfrm>
              <a:prstGeom prst="line">
                <a:avLst/>
              </a:prstGeom>
              <a:ln w="127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xmlns="" id="{DA5222D7-F18D-4DFA-8967-1601E8E4A2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32434" y="1023323"/>
                <a:ext cx="0" cy="165397"/>
              </a:xfrm>
              <a:prstGeom prst="line">
                <a:avLst/>
              </a:prstGeom>
              <a:ln w="127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xmlns="" id="{62F10CD1-5A05-4A73-B509-D2501E583533}"/>
                </a:ext>
              </a:extLst>
            </p:cNvPr>
            <p:cNvGrpSpPr/>
            <p:nvPr/>
          </p:nvGrpSpPr>
          <p:grpSpPr>
            <a:xfrm rot="5400000">
              <a:off x="11009166" y="1758316"/>
              <a:ext cx="152814" cy="165397"/>
              <a:chOff x="6186411" y="1028702"/>
              <a:chExt cx="152814" cy="165397"/>
            </a:xfrm>
          </p:grpSpPr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xmlns="" id="{5065338C-DCB8-4E71-918E-CB4EE2B8676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86411" y="1028702"/>
                <a:ext cx="152814" cy="0"/>
              </a:xfrm>
              <a:prstGeom prst="line">
                <a:avLst/>
              </a:prstGeom>
              <a:ln w="127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xmlns="" id="{4D19401E-13E0-4CA7-91C3-36BDC6C1CB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32434" y="1028702"/>
                <a:ext cx="0" cy="165397"/>
              </a:xfrm>
              <a:prstGeom prst="line">
                <a:avLst/>
              </a:prstGeom>
              <a:ln w="127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F08761DE-7445-451D-92EC-63D762673889}"/>
              </a:ext>
            </a:extLst>
          </p:cNvPr>
          <p:cNvSpPr txBox="1"/>
          <p:nvPr/>
        </p:nvSpPr>
        <p:spPr>
          <a:xfrm>
            <a:off x="2013879" y="1800604"/>
            <a:ext cx="880841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类型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组名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&lt;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量表达式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&gt;][&lt;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量表达式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&gt;] =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</a:p>
          <a:p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{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值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, 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值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, …, 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值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N},</a:t>
            </a:r>
          </a:p>
          <a:p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{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值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, 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值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, …, 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值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N},</a:t>
            </a:r>
          </a:p>
          <a:p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……, </a:t>
            </a:r>
          </a:p>
          <a:p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{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值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1, 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值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2, …, 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值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N}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：</a:t>
            </a: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类型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&lt;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组名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]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&lt;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量表达式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&gt;] =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{</a:t>
            </a:r>
          </a:p>
          <a:p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{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值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, 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值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, …, 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值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N}, </a:t>
            </a:r>
          </a:p>
          <a:p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{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值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, 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值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, …, 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值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N}, </a:t>
            </a:r>
          </a:p>
          <a:p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…,</a:t>
            </a:r>
          </a:p>
          <a:p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{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值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1, 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值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2, …, 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值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N}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xmlns="" id="{F9E15E2A-3547-4A88-94EF-57D1BE475F30}"/>
              </a:ext>
            </a:extLst>
          </p:cNvPr>
          <p:cNvGrpSpPr/>
          <p:nvPr/>
        </p:nvGrpSpPr>
        <p:grpSpPr>
          <a:xfrm rot="10800000" flipH="1">
            <a:off x="1509331" y="1575151"/>
            <a:ext cx="8682278" cy="5094005"/>
            <a:chOff x="850264" y="1121062"/>
            <a:chExt cx="11341335" cy="5967853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xmlns="" id="{C787B869-4C99-4D17-BF01-2FD723C563D5}"/>
                </a:ext>
              </a:extLst>
            </p:cNvPr>
            <p:cNvGrpSpPr/>
            <p:nvPr/>
          </p:nvGrpSpPr>
          <p:grpSpPr>
            <a:xfrm>
              <a:off x="850264" y="1121062"/>
              <a:ext cx="11341335" cy="5967853"/>
              <a:chOff x="850264" y="1121062"/>
              <a:chExt cx="11341335" cy="5967853"/>
            </a:xfrm>
          </p:grpSpPr>
          <p:sp>
            <p:nvSpPr>
              <p:cNvPr id="23" name="任意多边形 3">
                <a:extLst>
                  <a:ext uri="{FF2B5EF4-FFF2-40B4-BE49-F238E27FC236}">
                    <a16:creationId xmlns:a16="http://schemas.microsoft.com/office/drawing/2014/main" xmlns="" id="{C6AA0518-EB65-49B7-87C8-F9D6C829C8C7}"/>
                  </a:ext>
                </a:extLst>
              </p:cNvPr>
              <p:cNvSpPr/>
              <p:nvPr/>
            </p:nvSpPr>
            <p:spPr>
              <a:xfrm>
                <a:off x="850264" y="1121062"/>
                <a:ext cx="11341335" cy="5967853"/>
              </a:xfrm>
              <a:custGeom>
                <a:avLst/>
                <a:gdLst>
                  <a:gd name="connsiteX0" fmla="*/ 7831355 w 10491473"/>
                  <a:gd name="connsiteY0" fmla="*/ 0 h 4877076"/>
                  <a:gd name="connsiteX1" fmla="*/ 9266735 w 10491473"/>
                  <a:gd name="connsiteY1" fmla="*/ 0 h 4877076"/>
                  <a:gd name="connsiteX2" fmla="*/ 9506378 w 10491473"/>
                  <a:gd name="connsiteY2" fmla="*/ 273194 h 4877076"/>
                  <a:gd name="connsiteX3" fmla="*/ 9724144 w 10491473"/>
                  <a:gd name="connsiteY3" fmla="*/ 273194 h 4877076"/>
                  <a:gd name="connsiteX4" fmla="*/ 10491473 w 10491473"/>
                  <a:gd name="connsiteY4" fmla="*/ 1040523 h 4877076"/>
                  <a:gd name="connsiteX5" fmla="*/ 10491473 w 10491473"/>
                  <a:gd name="connsiteY5" fmla="*/ 4877076 h 4877076"/>
                  <a:gd name="connsiteX6" fmla="*/ 10083708 w 10491473"/>
                  <a:gd name="connsiteY6" fmla="*/ 4877076 h 4877076"/>
                  <a:gd name="connsiteX7" fmla="*/ 9976858 w 10491473"/>
                  <a:gd name="connsiteY7" fmla="*/ 4718650 h 4877076"/>
                  <a:gd name="connsiteX8" fmla="*/ 9017366 w 10491473"/>
                  <a:gd name="connsiteY8" fmla="*/ 4718650 h 4877076"/>
                  <a:gd name="connsiteX9" fmla="*/ 8910516 w 10491473"/>
                  <a:gd name="connsiteY9" fmla="*/ 4877076 h 4877076"/>
                  <a:gd name="connsiteX10" fmla="*/ 767329 w 10491473"/>
                  <a:gd name="connsiteY10" fmla="*/ 4877076 h 4877076"/>
                  <a:gd name="connsiteX11" fmla="*/ 0 w 10491473"/>
                  <a:gd name="connsiteY11" fmla="*/ 4109747 h 4877076"/>
                  <a:gd name="connsiteX12" fmla="*/ 0 w 10491473"/>
                  <a:gd name="connsiteY12" fmla="*/ 3233529 h 4877076"/>
                  <a:gd name="connsiteX13" fmla="*/ 177598 w 10491473"/>
                  <a:gd name="connsiteY13" fmla="*/ 3068263 h 4877076"/>
                  <a:gd name="connsiteX14" fmla="*/ 177598 w 10491473"/>
                  <a:gd name="connsiteY14" fmla="*/ 2401062 h 4877076"/>
                  <a:gd name="connsiteX15" fmla="*/ 0 w 10491473"/>
                  <a:gd name="connsiteY15" fmla="*/ 2235796 h 4877076"/>
                  <a:gd name="connsiteX16" fmla="*/ 0 w 10491473"/>
                  <a:gd name="connsiteY16" fmla="*/ 273194 h 4877076"/>
                  <a:gd name="connsiteX17" fmla="*/ 433369 w 10491473"/>
                  <a:gd name="connsiteY17" fmla="*/ 273194 h 4877076"/>
                  <a:gd name="connsiteX18" fmla="*/ 673292 w 10491473"/>
                  <a:gd name="connsiteY18" fmla="*/ 1376 h 4877076"/>
                  <a:gd name="connsiteX19" fmla="*/ 2113993 w 10491473"/>
                  <a:gd name="connsiteY19" fmla="*/ 1376 h 4877076"/>
                  <a:gd name="connsiteX20" fmla="*/ 2353916 w 10491473"/>
                  <a:gd name="connsiteY20" fmla="*/ 273194 h 4877076"/>
                  <a:gd name="connsiteX21" fmla="*/ 7591712 w 10491473"/>
                  <a:gd name="connsiteY21" fmla="*/ 273194 h 4877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</a:cxnLst>
                <a:rect l="l" t="t" r="r" b="b"/>
                <a:pathLst>
                  <a:path w="10491473" h="4877076">
                    <a:moveTo>
                      <a:pt x="7831355" y="0"/>
                    </a:moveTo>
                    <a:lnTo>
                      <a:pt x="9266735" y="0"/>
                    </a:lnTo>
                    <a:lnTo>
                      <a:pt x="9506378" y="273194"/>
                    </a:lnTo>
                    <a:lnTo>
                      <a:pt x="9724144" y="273194"/>
                    </a:lnTo>
                    <a:lnTo>
                      <a:pt x="10491473" y="1040523"/>
                    </a:lnTo>
                    <a:lnTo>
                      <a:pt x="10491473" y="4877076"/>
                    </a:lnTo>
                    <a:lnTo>
                      <a:pt x="10083708" y="4877076"/>
                    </a:lnTo>
                    <a:lnTo>
                      <a:pt x="9976858" y="4718650"/>
                    </a:lnTo>
                    <a:lnTo>
                      <a:pt x="9017366" y="4718650"/>
                    </a:lnTo>
                    <a:lnTo>
                      <a:pt x="8910516" y="4877076"/>
                    </a:lnTo>
                    <a:lnTo>
                      <a:pt x="767329" y="4877076"/>
                    </a:lnTo>
                    <a:lnTo>
                      <a:pt x="0" y="4109747"/>
                    </a:lnTo>
                    <a:lnTo>
                      <a:pt x="0" y="3233529"/>
                    </a:lnTo>
                    <a:lnTo>
                      <a:pt x="177598" y="3068263"/>
                    </a:lnTo>
                    <a:lnTo>
                      <a:pt x="177598" y="2401062"/>
                    </a:lnTo>
                    <a:lnTo>
                      <a:pt x="0" y="2235796"/>
                    </a:lnTo>
                    <a:lnTo>
                      <a:pt x="0" y="273194"/>
                    </a:lnTo>
                    <a:lnTo>
                      <a:pt x="433369" y="273194"/>
                    </a:lnTo>
                    <a:lnTo>
                      <a:pt x="673292" y="1376"/>
                    </a:lnTo>
                    <a:lnTo>
                      <a:pt x="2113993" y="1376"/>
                    </a:lnTo>
                    <a:lnTo>
                      <a:pt x="2353916" y="273194"/>
                    </a:lnTo>
                    <a:lnTo>
                      <a:pt x="7591712" y="273194"/>
                    </a:lnTo>
                    <a:close/>
                  </a:path>
                </a:pathLst>
              </a:cu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 dirty="0"/>
              </a:p>
            </p:txBody>
          </p:sp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xmlns="" id="{9C95F1DA-830D-4C06-828A-B12B5385CFEE}"/>
                  </a:ext>
                </a:extLst>
              </p:cNvPr>
              <p:cNvGrpSpPr/>
              <p:nvPr/>
            </p:nvGrpSpPr>
            <p:grpSpPr>
              <a:xfrm flipH="1">
                <a:off x="9396022" y="1214499"/>
                <a:ext cx="1573210" cy="303301"/>
                <a:chOff x="7840886" y="1213812"/>
                <a:chExt cx="1547283" cy="303301"/>
              </a:xfrm>
            </p:grpSpPr>
            <p:sp>
              <p:nvSpPr>
                <p:cNvPr id="25" name="平行四边形 24">
                  <a:extLst>
                    <a:ext uri="{FF2B5EF4-FFF2-40B4-BE49-F238E27FC236}">
                      <a16:creationId xmlns:a16="http://schemas.microsoft.com/office/drawing/2014/main" xmlns="" id="{D3B6E113-D458-4600-8C96-B5BF232714A6}"/>
                    </a:ext>
                  </a:extLst>
                </p:cNvPr>
                <p:cNvSpPr/>
                <p:nvPr/>
              </p:nvSpPr>
              <p:spPr>
                <a:xfrm>
                  <a:off x="8797261" y="1213812"/>
                  <a:ext cx="590908" cy="303301"/>
                </a:xfrm>
                <a:prstGeom prst="parallelogram">
                  <a:avLst>
                    <a:gd name="adj" fmla="val 87809"/>
                  </a:avLst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5">
                    <a:solidFill>
                      <a:srgbClr val="6AE7FF"/>
                    </a:solidFill>
                  </a:endParaRPr>
                </a:p>
              </p:txBody>
            </p:sp>
            <p:sp>
              <p:nvSpPr>
                <p:cNvPr id="26" name="平行四边形 25">
                  <a:extLst>
                    <a:ext uri="{FF2B5EF4-FFF2-40B4-BE49-F238E27FC236}">
                      <a16:creationId xmlns:a16="http://schemas.microsoft.com/office/drawing/2014/main" xmlns="" id="{F3586601-DD1D-4A0D-BF77-5577C57A76DC}"/>
                    </a:ext>
                  </a:extLst>
                </p:cNvPr>
                <p:cNvSpPr/>
                <p:nvPr/>
              </p:nvSpPr>
              <p:spPr>
                <a:xfrm>
                  <a:off x="8325770" y="1213812"/>
                  <a:ext cx="590910" cy="303301"/>
                </a:xfrm>
                <a:prstGeom prst="parallelogram">
                  <a:avLst>
                    <a:gd name="adj" fmla="val 87809"/>
                  </a:avLst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5">
                    <a:solidFill>
                      <a:srgbClr val="6AE7FF"/>
                    </a:solidFill>
                  </a:endParaRPr>
                </a:p>
              </p:txBody>
            </p:sp>
            <p:sp>
              <p:nvSpPr>
                <p:cNvPr id="27" name="平行四边形 26">
                  <a:extLst>
                    <a:ext uri="{FF2B5EF4-FFF2-40B4-BE49-F238E27FC236}">
                      <a16:creationId xmlns:a16="http://schemas.microsoft.com/office/drawing/2014/main" xmlns="" id="{AE6DAD86-2128-40A8-8BD4-2B713B8045A2}"/>
                    </a:ext>
                  </a:extLst>
                </p:cNvPr>
                <p:cNvSpPr/>
                <p:nvPr/>
              </p:nvSpPr>
              <p:spPr>
                <a:xfrm>
                  <a:off x="7840886" y="1213812"/>
                  <a:ext cx="590908" cy="303301"/>
                </a:xfrm>
                <a:prstGeom prst="parallelogram">
                  <a:avLst>
                    <a:gd name="adj" fmla="val 87809"/>
                  </a:avLst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5">
                    <a:solidFill>
                      <a:srgbClr val="6AE7FF"/>
                    </a:solidFill>
                  </a:endParaRPr>
                </a:p>
              </p:txBody>
            </p:sp>
          </p:grpSp>
        </p:grpSp>
        <p:sp>
          <p:nvSpPr>
            <p:cNvPr id="20" name="平行四边形 19">
              <a:extLst>
                <a:ext uri="{FF2B5EF4-FFF2-40B4-BE49-F238E27FC236}">
                  <a16:creationId xmlns:a16="http://schemas.microsoft.com/office/drawing/2014/main" xmlns="" id="{1C975F3C-412E-4314-924D-6203630BC375}"/>
                </a:ext>
              </a:extLst>
            </p:cNvPr>
            <p:cNvSpPr/>
            <p:nvPr/>
          </p:nvSpPr>
          <p:spPr>
            <a:xfrm>
              <a:off x="1509336" y="1215185"/>
              <a:ext cx="590909" cy="301925"/>
            </a:xfrm>
            <a:prstGeom prst="parallelogram">
              <a:avLst>
                <a:gd name="adj" fmla="val 87857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srgbClr val="6AE7FF"/>
                </a:solidFill>
              </a:endParaRPr>
            </a:p>
          </p:txBody>
        </p:sp>
        <p:sp>
          <p:nvSpPr>
            <p:cNvPr id="21" name="平行四边形 20">
              <a:extLst>
                <a:ext uri="{FF2B5EF4-FFF2-40B4-BE49-F238E27FC236}">
                  <a16:creationId xmlns:a16="http://schemas.microsoft.com/office/drawing/2014/main" xmlns="" id="{55979544-58AB-4556-A422-8C4B25FE5C0F}"/>
                </a:ext>
              </a:extLst>
            </p:cNvPr>
            <p:cNvSpPr/>
            <p:nvPr/>
          </p:nvSpPr>
          <p:spPr>
            <a:xfrm>
              <a:off x="1994224" y="1215185"/>
              <a:ext cx="590909" cy="301925"/>
            </a:xfrm>
            <a:prstGeom prst="parallelogram">
              <a:avLst>
                <a:gd name="adj" fmla="val 87857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srgbClr val="6AE7FF"/>
                </a:solidFill>
              </a:endParaRPr>
            </a:p>
          </p:txBody>
        </p:sp>
        <p:sp>
          <p:nvSpPr>
            <p:cNvPr id="22" name="平行四边形 21">
              <a:extLst>
                <a:ext uri="{FF2B5EF4-FFF2-40B4-BE49-F238E27FC236}">
                  <a16:creationId xmlns:a16="http://schemas.microsoft.com/office/drawing/2014/main" xmlns="" id="{608616CA-1957-4D84-8AB1-B7A44A1F1694}"/>
                </a:ext>
              </a:extLst>
            </p:cNvPr>
            <p:cNvSpPr/>
            <p:nvPr/>
          </p:nvSpPr>
          <p:spPr>
            <a:xfrm>
              <a:off x="2465712" y="1215185"/>
              <a:ext cx="590909" cy="301925"/>
            </a:xfrm>
            <a:prstGeom prst="parallelogram">
              <a:avLst>
                <a:gd name="adj" fmla="val 87857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 dirty="0">
                <a:solidFill>
                  <a:srgbClr val="6AE7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88904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形 47">
            <a:extLst>
              <a:ext uri="{FF2B5EF4-FFF2-40B4-BE49-F238E27FC236}">
                <a16:creationId xmlns:a16="http://schemas.microsoft.com/office/drawing/2014/main" xmlns="" id="{FC151AC9-2991-4E64-880E-0B0D783B4A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050467" y="2371357"/>
            <a:ext cx="8706678" cy="4059982"/>
          </a:xfrm>
          <a:prstGeom prst="rect">
            <a:avLst/>
          </a:prstGeom>
        </p:spPr>
      </p:pic>
      <p:sp>
        <p:nvSpPr>
          <p:cNvPr id="29" name="Rectangle 3">
            <a:extLst>
              <a:ext uri="{FF2B5EF4-FFF2-40B4-BE49-F238E27FC236}">
                <a16:creationId xmlns:a16="http://schemas.microsoft.com/office/drawing/2014/main" xmlns="" id="{612E42B2-D02A-4B35-8F49-4CFD3386BAEC}"/>
              </a:ext>
            </a:extLst>
          </p:cNvPr>
          <p:cNvSpPr txBox="1">
            <a:spLocks noChangeArrowheads="1"/>
          </p:cNvSpPr>
          <p:nvPr/>
        </p:nvSpPr>
        <p:spPr>
          <a:xfrm>
            <a:off x="3071833" y="2871430"/>
            <a:ext cx="6124867" cy="216023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Clr>
                <a:srgbClr val="7030A0"/>
              </a:buClr>
              <a:buNone/>
            </a:pP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 score[2][3] = {{90, 95, 85}, {97, 89, 83}}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Clr>
                <a:srgbClr val="7030A0"/>
              </a:buClr>
              <a:buNone/>
            </a:pP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0C1AEBB4-BC74-4C1E-ABDD-9FCD17156A52}"/>
              </a:ext>
            </a:extLst>
          </p:cNvPr>
          <p:cNvSpPr/>
          <p:nvPr/>
        </p:nvSpPr>
        <p:spPr>
          <a:xfrm>
            <a:off x="3071832" y="4099118"/>
            <a:ext cx="6611885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Clr>
                <a:srgbClr val="7030A0"/>
              </a:buClr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20000"/>
              </a:lnSpc>
              <a:buClr>
                <a:srgbClr val="7030A0"/>
              </a:buClr>
            </a:pP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Clr>
                <a:srgbClr val="7030A0"/>
              </a:buClr>
            </a:pP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 score[][3] = {{90, 95, 85}, {97, 89, 83}};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xmlns="" id="{1CF5272C-61EA-4BA6-82C3-D2C8BC9DBDDA}"/>
              </a:ext>
            </a:extLst>
          </p:cNvPr>
          <p:cNvGrpSpPr/>
          <p:nvPr/>
        </p:nvGrpSpPr>
        <p:grpSpPr>
          <a:xfrm>
            <a:off x="601580" y="850448"/>
            <a:ext cx="11127964" cy="1188350"/>
            <a:chOff x="721721" y="943242"/>
            <a:chExt cx="9122447" cy="974181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xmlns="" id="{5C8C2877-D49A-413D-8F75-A7CE4F41EF8E}"/>
                </a:ext>
              </a:extLst>
            </p:cNvPr>
            <p:cNvSpPr/>
            <p:nvPr/>
          </p:nvSpPr>
          <p:spPr>
            <a:xfrm>
              <a:off x="749029" y="984583"/>
              <a:ext cx="9010649" cy="904036"/>
            </a:xfrm>
            <a:prstGeom prst="rect">
              <a:avLst/>
            </a:prstGeom>
            <a:noFill/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流程图: 手动输入 12">
              <a:extLst>
                <a:ext uri="{FF2B5EF4-FFF2-40B4-BE49-F238E27FC236}">
                  <a16:creationId xmlns:a16="http://schemas.microsoft.com/office/drawing/2014/main" xmlns="" id="{412F7FFA-60BD-437F-8A1E-538A5133F44D}"/>
                </a:ext>
              </a:extLst>
            </p:cNvPr>
            <p:cNvSpPr/>
            <p:nvPr/>
          </p:nvSpPr>
          <p:spPr>
            <a:xfrm rot="5400000">
              <a:off x="917855" y="774412"/>
              <a:ext cx="974178" cy="1311837"/>
            </a:xfrm>
            <a:prstGeom prst="flowChartManualInput">
              <a:avLst/>
            </a:prstGeom>
            <a:solidFill>
              <a:srgbClr val="0070C0"/>
            </a:solidFill>
            <a:ln>
              <a:solidFill>
                <a:srgbClr val="4788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xmlns="" id="{15F57B23-EF33-48D4-837C-EC48F08E9583}"/>
                </a:ext>
              </a:extLst>
            </p:cNvPr>
            <p:cNvSpPr txBox="1"/>
            <p:nvPr/>
          </p:nvSpPr>
          <p:spPr>
            <a:xfrm>
              <a:off x="721721" y="1215868"/>
              <a:ext cx="1187764" cy="4289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【</a:t>
              </a:r>
              <a:r>
                <a:rPr lang="zh-CN" altLang="en-US" sz="28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如</a:t>
              </a:r>
              <a:r>
                <a:rPr lang="en-US" altLang="zh-CN" sz="28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】</a:t>
              </a:r>
              <a:endPara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xmlns="" id="{24A16E77-BFB8-4B9F-96F7-EE8A63046BF1}"/>
                </a:ext>
              </a:extLst>
            </p:cNvPr>
            <p:cNvSpPr txBox="1"/>
            <p:nvPr/>
          </p:nvSpPr>
          <p:spPr>
            <a:xfrm>
              <a:off x="2129943" y="1038572"/>
              <a:ext cx="7698815" cy="7821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在上述定义存储</a:t>
              </a:r>
              <a:r>
                <a:rPr lang="en-US" altLang="zh-CN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名学生</a:t>
              </a:r>
              <a:r>
                <a:rPr lang="en-US" altLang="zh-CN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门课程成绩的二维数组的同时，可以为其进行初始化：</a:t>
              </a:r>
            </a:p>
          </p:txBody>
        </p: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xmlns="" id="{55884969-4576-4B5A-B689-E5582AA5F83C}"/>
                </a:ext>
              </a:extLst>
            </p:cNvPr>
            <p:cNvGrpSpPr/>
            <p:nvPr/>
          </p:nvGrpSpPr>
          <p:grpSpPr>
            <a:xfrm>
              <a:off x="9691354" y="950402"/>
              <a:ext cx="152814" cy="165397"/>
              <a:chOff x="4855516" y="1023324"/>
              <a:chExt cx="152814" cy="165397"/>
            </a:xfrm>
          </p:grpSpPr>
          <p:cxnSp>
            <p:nvCxnSpPr>
              <p:cNvPr id="20" name="直接连接符 19">
                <a:extLst>
                  <a:ext uri="{FF2B5EF4-FFF2-40B4-BE49-F238E27FC236}">
                    <a16:creationId xmlns:a16="http://schemas.microsoft.com/office/drawing/2014/main" xmlns="" id="{60B63927-2A9B-407A-86BE-69D08DE8F4E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55516" y="1028703"/>
                <a:ext cx="1528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>
                <a:extLst>
                  <a:ext uri="{FF2B5EF4-FFF2-40B4-BE49-F238E27FC236}">
                    <a16:creationId xmlns:a16="http://schemas.microsoft.com/office/drawing/2014/main" xmlns="" id="{DA5222D7-F18D-4DFA-8967-1601E8E4A2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06534" y="1023324"/>
                <a:ext cx="0" cy="16539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xmlns="" id="{62F10CD1-5A05-4A73-B509-D2501E583533}"/>
                </a:ext>
              </a:extLst>
            </p:cNvPr>
            <p:cNvGrpSpPr/>
            <p:nvPr/>
          </p:nvGrpSpPr>
          <p:grpSpPr>
            <a:xfrm rot="5400000">
              <a:off x="9683270" y="1758317"/>
              <a:ext cx="152814" cy="165397"/>
              <a:chOff x="6186412" y="2354598"/>
              <a:chExt cx="152814" cy="165397"/>
            </a:xfrm>
          </p:grpSpPr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xmlns="" id="{5065338C-DCB8-4E71-918E-CB4EE2B8676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86412" y="2354600"/>
                <a:ext cx="1528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>
                <a:extLst>
                  <a:ext uri="{FF2B5EF4-FFF2-40B4-BE49-F238E27FC236}">
                    <a16:creationId xmlns:a16="http://schemas.microsoft.com/office/drawing/2014/main" xmlns="" id="{4D19401E-13E0-4CA7-91C3-36BDC6C1CB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32435" y="2354598"/>
                <a:ext cx="0" cy="16539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302615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</TotalTime>
  <Words>1008</Words>
  <Application>Microsoft Office PowerPoint</Application>
  <PresentationFormat>Custom</PresentationFormat>
  <Paragraphs>91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zhaohong</cp:lastModifiedBy>
  <cp:revision>61</cp:revision>
  <dcterms:created xsi:type="dcterms:W3CDTF">2018-07-20T07:37:48Z</dcterms:created>
  <dcterms:modified xsi:type="dcterms:W3CDTF">2019-11-03T01:27:53Z</dcterms:modified>
</cp:coreProperties>
</file>